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D7FC67F" w14:textId="015A4ACE" w:rsidR="00830FCD" w:rsidRPr="00192E14" w:rsidRDefault="008D24A0" w:rsidP="00830FCD">
      <w:pPr>
        <w:pStyle w:val="Psectionheading"/>
      </w:pPr>
      <w:r>
        <w:t>Multiple-</w:t>
      </w:r>
      <w:r w:rsidR="00830FCD" w:rsidRPr="00192E14">
        <w:t>choice section</w:t>
      </w:r>
      <w:bookmarkStart w:id="0" w:name="_GoBack"/>
      <w:bookmarkEnd w:id="0"/>
    </w:p>
    <w:tbl>
      <w:tblPr>
        <w:tblStyle w:val="TableGrid"/>
        <w:tblW w:w="5000" w:type="pct"/>
        <w:tblLook w:val="01E0" w:firstRow="1" w:lastRow="1" w:firstColumn="1" w:lastColumn="1" w:noHBand="0" w:noVBand="0"/>
      </w:tblPr>
      <w:tblGrid>
        <w:gridCol w:w="1274"/>
        <w:gridCol w:w="740"/>
        <w:gridCol w:w="652"/>
        <w:gridCol w:w="771"/>
        <w:gridCol w:w="749"/>
        <w:gridCol w:w="750"/>
        <w:gridCol w:w="751"/>
        <w:gridCol w:w="751"/>
        <w:gridCol w:w="655"/>
        <w:gridCol w:w="655"/>
        <w:gridCol w:w="720"/>
        <w:gridCol w:w="693"/>
        <w:gridCol w:w="693"/>
      </w:tblGrid>
      <w:tr w:rsidR="00830FCD" w:rsidRPr="00197845" w14:paraId="4A6ED9DD" w14:textId="77777777" w:rsidTr="004B7E0B">
        <w:tc>
          <w:tcPr>
            <w:tcW w:w="1274" w:type="dxa"/>
            <w:vAlign w:val="center"/>
          </w:tcPr>
          <w:p w14:paraId="09EEEE53" w14:textId="76905478" w:rsidR="00830FCD" w:rsidRPr="004B7E0B" w:rsidRDefault="00830FCD" w:rsidP="004B7E0B">
            <w:pPr>
              <w:pStyle w:val="Pquestiontextmainstem"/>
              <w:rPr>
                <w:rStyle w:val="Cquestionpartlabelbold"/>
              </w:rPr>
            </w:pPr>
            <w:r w:rsidRPr="004B7E0B">
              <w:rPr>
                <w:rStyle w:val="Cquestionpartlabelbold"/>
              </w:rPr>
              <w:t xml:space="preserve">Question </w:t>
            </w:r>
          </w:p>
        </w:tc>
        <w:tc>
          <w:tcPr>
            <w:tcW w:w="740" w:type="dxa"/>
            <w:vAlign w:val="center"/>
          </w:tcPr>
          <w:p w14:paraId="2E39A71E" w14:textId="77777777" w:rsidR="00830FCD" w:rsidRPr="00197845" w:rsidRDefault="00830FCD" w:rsidP="004B7E0B">
            <w:pPr>
              <w:pStyle w:val="Pquestiontextmainstem"/>
              <w:jc w:val="center"/>
            </w:pPr>
            <w:r w:rsidRPr="00197845">
              <w:t>1</w:t>
            </w:r>
          </w:p>
        </w:tc>
        <w:tc>
          <w:tcPr>
            <w:tcW w:w="652" w:type="dxa"/>
            <w:vAlign w:val="center"/>
          </w:tcPr>
          <w:p w14:paraId="74CCEFE1" w14:textId="77777777" w:rsidR="00830FCD" w:rsidRPr="00197845" w:rsidRDefault="00830FCD" w:rsidP="004B7E0B">
            <w:pPr>
              <w:pStyle w:val="Pquestiontextmainstem"/>
              <w:jc w:val="center"/>
            </w:pPr>
            <w:r w:rsidRPr="00197845">
              <w:t>2</w:t>
            </w:r>
          </w:p>
        </w:tc>
        <w:tc>
          <w:tcPr>
            <w:tcW w:w="771" w:type="dxa"/>
            <w:vAlign w:val="center"/>
          </w:tcPr>
          <w:p w14:paraId="751B7D9A" w14:textId="77777777" w:rsidR="00830FCD" w:rsidRPr="00197845" w:rsidRDefault="00830FCD" w:rsidP="004B7E0B">
            <w:pPr>
              <w:pStyle w:val="Pquestiontextmainstem"/>
              <w:jc w:val="center"/>
            </w:pPr>
            <w:r w:rsidRPr="00197845">
              <w:t>3</w:t>
            </w:r>
          </w:p>
        </w:tc>
        <w:tc>
          <w:tcPr>
            <w:tcW w:w="749" w:type="dxa"/>
            <w:vAlign w:val="center"/>
          </w:tcPr>
          <w:p w14:paraId="3AAE6851" w14:textId="77777777" w:rsidR="00830FCD" w:rsidRPr="00197845" w:rsidRDefault="00830FCD" w:rsidP="004B7E0B">
            <w:pPr>
              <w:pStyle w:val="Pquestiontextmainstem"/>
              <w:jc w:val="center"/>
            </w:pPr>
            <w:r w:rsidRPr="00197845">
              <w:t>4</w:t>
            </w:r>
          </w:p>
        </w:tc>
        <w:tc>
          <w:tcPr>
            <w:tcW w:w="750" w:type="dxa"/>
            <w:vAlign w:val="center"/>
          </w:tcPr>
          <w:p w14:paraId="4FE4D081" w14:textId="77777777" w:rsidR="00830FCD" w:rsidRPr="00197845" w:rsidRDefault="00830FCD" w:rsidP="004B7E0B">
            <w:pPr>
              <w:pStyle w:val="Pquestiontextmainstem"/>
              <w:jc w:val="center"/>
            </w:pPr>
            <w:r w:rsidRPr="00197845">
              <w:t>5</w:t>
            </w:r>
          </w:p>
        </w:tc>
        <w:tc>
          <w:tcPr>
            <w:tcW w:w="751" w:type="dxa"/>
            <w:vAlign w:val="center"/>
          </w:tcPr>
          <w:p w14:paraId="181FBFFB" w14:textId="77777777" w:rsidR="00830FCD" w:rsidRPr="00197845" w:rsidRDefault="00830FCD" w:rsidP="004B7E0B">
            <w:pPr>
              <w:pStyle w:val="Pquestiontextmainstem"/>
              <w:jc w:val="center"/>
            </w:pPr>
            <w:r w:rsidRPr="00197845">
              <w:t>6</w:t>
            </w:r>
          </w:p>
        </w:tc>
        <w:tc>
          <w:tcPr>
            <w:tcW w:w="751" w:type="dxa"/>
            <w:vAlign w:val="center"/>
          </w:tcPr>
          <w:p w14:paraId="1514AEDE" w14:textId="77777777" w:rsidR="00830FCD" w:rsidRPr="00197845" w:rsidRDefault="00830FCD" w:rsidP="004B7E0B">
            <w:pPr>
              <w:pStyle w:val="Pquestiontextmainstem"/>
              <w:jc w:val="center"/>
            </w:pPr>
            <w:r w:rsidRPr="00197845">
              <w:t>7</w:t>
            </w:r>
          </w:p>
        </w:tc>
        <w:tc>
          <w:tcPr>
            <w:tcW w:w="655" w:type="dxa"/>
            <w:vAlign w:val="center"/>
          </w:tcPr>
          <w:p w14:paraId="55853458" w14:textId="77777777" w:rsidR="00830FCD" w:rsidRPr="00197845" w:rsidRDefault="00830FCD" w:rsidP="004B7E0B">
            <w:pPr>
              <w:pStyle w:val="Pquestiontextmainstem"/>
              <w:jc w:val="center"/>
            </w:pPr>
            <w:r w:rsidRPr="00197845">
              <w:t>8</w:t>
            </w:r>
          </w:p>
        </w:tc>
        <w:tc>
          <w:tcPr>
            <w:tcW w:w="655" w:type="dxa"/>
            <w:vAlign w:val="center"/>
          </w:tcPr>
          <w:p w14:paraId="7235E88F" w14:textId="77777777" w:rsidR="00830FCD" w:rsidRPr="00197845" w:rsidRDefault="00830FCD" w:rsidP="004B7E0B">
            <w:pPr>
              <w:pStyle w:val="Pquestiontextmainstem"/>
              <w:jc w:val="center"/>
            </w:pPr>
            <w:r w:rsidRPr="00197845">
              <w:t>9</w:t>
            </w:r>
          </w:p>
        </w:tc>
        <w:tc>
          <w:tcPr>
            <w:tcW w:w="720" w:type="dxa"/>
            <w:vAlign w:val="center"/>
          </w:tcPr>
          <w:p w14:paraId="1927B8ED" w14:textId="77777777" w:rsidR="00830FCD" w:rsidRPr="00197845" w:rsidRDefault="00830FCD" w:rsidP="004B7E0B">
            <w:pPr>
              <w:pStyle w:val="Pquestiontextmainstem"/>
              <w:jc w:val="center"/>
            </w:pPr>
            <w:r w:rsidRPr="00197845">
              <w:t>10</w:t>
            </w:r>
          </w:p>
        </w:tc>
        <w:tc>
          <w:tcPr>
            <w:tcW w:w="693" w:type="dxa"/>
            <w:vAlign w:val="center"/>
          </w:tcPr>
          <w:p w14:paraId="23EE230F" w14:textId="77777777" w:rsidR="00830FCD" w:rsidRPr="00197845" w:rsidRDefault="00830FCD" w:rsidP="004B7E0B">
            <w:pPr>
              <w:pStyle w:val="Pquestiontextmainstem"/>
              <w:jc w:val="center"/>
            </w:pPr>
            <w:r w:rsidRPr="00197845">
              <w:t>11</w:t>
            </w:r>
          </w:p>
        </w:tc>
        <w:tc>
          <w:tcPr>
            <w:tcW w:w="693" w:type="dxa"/>
            <w:vAlign w:val="center"/>
          </w:tcPr>
          <w:p w14:paraId="01C3AA74" w14:textId="77777777" w:rsidR="00830FCD" w:rsidRPr="00197845" w:rsidRDefault="00830FCD" w:rsidP="004B7E0B">
            <w:pPr>
              <w:pStyle w:val="Pquestiontextmainstem"/>
              <w:jc w:val="center"/>
            </w:pPr>
            <w:r w:rsidRPr="00197845">
              <w:t>12</w:t>
            </w:r>
          </w:p>
        </w:tc>
      </w:tr>
      <w:tr w:rsidR="00830FCD" w:rsidRPr="00197845" w14:paraId="60C5D36F" w14:textId="77777777" w:rsidTr="004B7E0B">
        <w:trPr>
          <w:trHeight w:val="515"/>
        </w:trPr>
        <w:tc>
          <w:tcPr>
            <w:tcW w:w="1274" w:type="dxa"/>
            <w:vAlign w:val="center"/>
          </w:tcPr>
          <w:p w14:paraId="7D2DFDA6" w14:textId="07E0A22E" w:rsidR="00830FCD" w:rsidRPr="004B7E0B" w:rsidRDefault="00830FCD" w:rsidP="004B7E0B">
            <w:pPr>
              <w:pStyle w:val="Ptabletext"/>
              <w:jc w:val="left"/>
              <w:rPr>
                <w:rStyle w:val="Cquestionpartlabelbold"/>
              </w:rPr>
            </w:pPr>
            <w:r w:rsidRPr="004B7E0B">
              <w:rPr>
                <w:rStyle w:val="Cquestionpartlabelbold"/>
              </w:rPr>
              <w:t>Answer</w:t>
            </w:r>
          </w:p>
        </w:tc>
        <w:tc>
          <w:tcPr>
            <w:tcW w:w="740" w:type="dxa"/>
            <w:vAlign w:val="center"/>
          </w:tcPr>
          <w:p w14:paraId="6868C010" w14:textId="77777777" w:rsidR="00830FCD" w:rsidRPr="00197845" w:rsidRDefault="00830FCD" w:rsidP="004B7E0B">
            <w:pPr>
              <w:pStyle w:val="Ptabletext"/>
            </w:pPr>
            <w:r w:rsidRPr="00197845">
              <w:t>C</w:t>
            </w:r>
          </w:p>
        </w:tc>
        <w:tc>
          <w:tcPr>
            <w:tcW w:w="652" w:type="dxa"/>
            <w:vAlign w:val="center"/>
          </w:tcPr>
          <w:p w14:paraId="159D2245" w14:textId="77777777" w:rsidR="00830FCD" w:rsidRPr="00197845" w:rsidRDefault="00830FCD" w:rsidP="004B7E0B">
            <w:pPr>
              <w:pStyle w:val="Ptabletext"/>
            </w:pPr>
            <w:r w:rsidRPr="00197845">
              <w:t>C</w:t>
            </w:r>
          </w:p>
        </w:tc>
        <w:tc>
          <w:tcPr>
            <w:tcW w:w="771" w:type="dxa"/>
            <w:vAlign w:val="center"/>
          </w:tcPr>
          <w:p w14:paraId="48387F97" w14:textId="77777777" w:rsidR="00830FCD" w:rsidRPr="00197845" w:rsidRDefault="00830FCD" w:rsidP="004B7E0B">
            <w:pPr>
              <w:pStyle w:val="Ptabletext"/>
            </w:pPr>
            <w:r w:rsidRPr="00197845">
              <w:t>D</w:t>
            </w:r>
          </w:p>
        </w:tc>
        <w:tc>
          <w:tcPr>
            <w:tcW w:w="749" w:type="dxa"/>
            <w:vAlign w:val="center"/>
          </w:tcPr>
          <w:p w14:paraId="3A83AB7B" w14:textId="77777777" w:rsidR="00830FCD" w:rsidRPr="00197845" w:rsidRDefault="00830FCD" w:rsidP="004B7E0B">
            <w:pPr>
              <w:pStyle w:val="Ptabletext"/>
            </w:pPr>
            <w:r w:rsidRPr="00197845">
              <w:t>B</w:t>
            </w:r>
          </w:p>
        </w:tc>
        <w:tc>
          <w:tcPr>
            <w:tcW w:w="750" w:type="dxa"/>
            <w:vAlign w:val="center"/>
          </w:tcPr>
          <w:p w14:paraId="68566F8A" w14:textId="77777777" w:rsidR="00830FCD" w:rsidRPr="00197845" w:rsidRDefault="00830FCD" w:rsidP="004B7E0B">
            <w:pPr>
              <w:pStyle w:val="Ptabletext"/>
            </w:pPr>
            <w:r w:rsidRPr="00197845">
              <w:t>D</w:t>
            </w:r>
          </w:p>
        </w:tc>
        <w:tc>
          <w:tcPr>
            <w:tcW w:w="751" w:type="dxa"/>
            <w:vAlign w:val="center"/>
          </w:tcPr>
          <w:p w14:paraId="5701E383" w14:textId="77777777" w:rsidR="00830FCD" w:rsidRPr="00197845" w:rsidRDefault="00830FCD" w:rsidP="004B7E0B">
            <w:pPr>
              <w:pStyle w:val="Ptabletext"/>
            </w:pPr>
            <w:r w:rsidRPr="00197845">
              <w:t>B</w:t>
            </w:r>
          </w:p>
        </w:tc>
        <w:tc>
          <w:tcPr>
            <w:tcW w:w="751" w:type="dxa"/>
            <w:vAlign w:val="center"/>
          </w:tcPr>
          <w:p w14:paraId="7E820562" w14:textId="77777777" w:rsidR="00830FCD" w:rsidRPr="00197845" w:rsidRDefault="00830FCD" w:rsidP="004B7E0B">
            <w:pPr>
              <w:pStyle w:val="Ptabletext"/>
            </w:pPr>
            <w:r w:rsidRPr="00197845">
              <w:t>C</w:t>
            </w:r>
          </w:p>
        </w:tc>
        <w:tc>
          <w:tcPr>
            <w:tcW w:w="655" w:type="dxa"/>
            <w:vAlign w:val="center"/>
          </w:tcPr>
          <w:p w14:paraId="5D1576E9" w14:textId="77777777" w:rsidR="00830FCD" w:rsidRPr="00197845" w:rsidRDefault="00830FCD" w:rsidP="004B7E0B">
            <w:pPr>
              <w:pStyle w:val="Ptabletext"/>
            </w:pPr>
            <w:r w:rsidRPr="00197845">
              <w:t>B</w:t>
            </w:r>
          </w:p>
        </w:tc>
        <w:tc>
          <w:tcPr>
            <w:tcW w:w="655" w:type="dxa"/>
            <w:vAlign w:val="center"/>
          </w:tcPr>
          <w:p w14:paraId="1B7FC1A8" w14:textId="77777777" w:rsidR="00830FCD" w:rsidRPr="00197845" w:rsidRDefault="00830FCD" w:rsidP="004B7E0B">
            <w:pPr>
              <w:pStyle w:val="Ptabletext"/>
            </w:pPr>
            <w:r w:rsidRPr="00197845">
              <w:t>A</w:t>
            </w:r>
          </w:p>
        </w:tc>
        <w:tc>
          <w:tcPr>
            <w:tcW w:w="720" w:type="dxa"/>
            <w:vAlign w:val="center"/>
          </w:tcPr>
          <w:p w14:paraId="0F350AEC" w14:textId="77777777" w:rsidR="00830FCD" w:rsidRPr="00197845" w:rsidRDefault="00830FCD" w:rsidP="004B7E0B">
            <w:pPr>
              <w:pStyle w:val="Ptabletext"/>
            </w:pPr>
            <w:r w:rsidRPr="00197845">
              <w:t>D</w:t>
            </w:r>
          </w:p>
        </w:tc>
        <w:tc>
          <w:tcPr>
            <w:tcW w:w="693" w:type="dxa"/>
            <w:vAlign w:val="center"/>
          </w:tcPr>
          <w:p w14:paraId="00F0BEC1" w14:textId="77777777" w:rsidR="00830FCD" w:rsidRPr="00197845" w:rsidRDefault="00830FCD" w:rsidP="004B7E0B">
            <w:pPr>
              <w:pStyle w:val="Ptabletext"/>
            </w:pPr>
            <w:r w:rsidRPr="00197845">
              <w:t>C</w:t>
            </w:r>
          </w:p>
        </w:tc>
        <w:tc>
          <w:tcPr>
            <w:tcW w:w="693" w:type="dxa"/>
            <w:vAlign w:val="center"/>
          </w:tcPr>
          <w:p w14:paraId="2ED29C60" w14:textId="77777777" w:rsidR="00830FCD" w:rsidRPr="00197845" w:rsidRDefault="00830FCD" w:rsidP="004B7E0B">
            <w:pPr>
              <w:pStyle w:val="Ptabletext"/>
            </w:pPr>
            <w:r w:rsidRPr="00197845">
              <w:t>A</w:t>
            </w:r>
          </w:p>
        </w:tc>
      </w:tr>
    </w:tbl>
    <w:p w14:paraId="60C368D0" w14:textId="77777777" w:rsidR="008D24A0" w:rsidRDefault="008D24A0" w:rsidP="008D24A0">
      <w:pPr>
        <w:pStyle w:val="Pquestionheadingmc1stafterhead"/>
      </w:pPr>
    </w:p>
    <w:p w14:paraId="204D3662" w14:textId="77777777" w:rsidR="00B55E47" w:rsidRDefault="00B55E47" w:rsidP="008D24A0">
      <w:pPr>
        <w:pStyle w:val="Pquestionheadingmc1stafterhead"/>
      </w:pPr>
      <w:r w:rsidRPr="00FB3505">
        <w:t xml:space="preserve">Question </w:t>
      </w:r>
      <w:r>
        <w:t>1</w:t>
      </w:r>
      <w:r>
        <w:tab/>
        <w:t>[4</w:t>
      </w:r>
      <w:r w:rsidRPr="00FB3505">
        <w:t>.</w:t>
      </w:r>
      <w:r>
        <w:t>1]</w:t>
      </w:r>
    </w:p>
    <w:p w14:paraId="4D2C22B8" w14:textId="77777777" w:rsidR="00830FCD" w:rsidRDefault="00830FCD" w:rsidP="00DC55E6">
      <w:pPr>
        <w:pStyle w:val="Pquestionheadingsx1stafterhead"/>
      </w:pPr>
      <w:r w:rsidRPr="00197845">
        <w:t>C</w:t>
      </w:r>
    </w:p>
    <w:p w14:paraId="313CD3DF" w14:textId="77777777" w:rsidR="00830FCD" w:rsidRDefault="00830FCD" w:rsidP="00830FCD">
      <w:pPr>
        <w:pStyle w:val="Pquestiontextmainstem"/>
      </w:pPr>
      <w:r>
        <w:rPr>
          <w:noProof/>
        </w:rPr>
        <w:drawing>
          <wp:inline distT="0" distB="0" distL="0" distR="0" wp14:anchorId="3BF62193" wp14:editId="6C72DB77">
            <wp:extent cx="3048000" cy="274320"/>
            <wp:effectExtent l="0" t="0" r="0" b="5080"/>
            <wp:docPr id="36" name="Picture 36" descr="PM7_SmB_4_01aS_R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PM7_SmB_4_01aS_RR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27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98E27D" w14:textId="77777777" w:rsidR="00830FCD" w:rsidRDefault="00830FCD" w:rsidP="00830FCD">
      <w:pPr>
        <w:pStyle w:val="Pquestiontextmainstem"/>
      </w:pPr>
      <w:r w:rsidRPr="00197845">
        <w:t>Each interval is 0.2 of a unit.</w:t>
      </w:r>
      <w:r w:rsidR="001D28F6">
        <w:t xml:space="preserve"> </w:t>
      </w:r>
      <w:r w:rsidRPr="00197845">
        <w:t>The marked point is 2.6.</w:t>
      </w:r>
    </w:p>
    <w:p w14:paraId="55358C08" w14:textId="77777777" w:rsidR="00B55E47" w:rsidRDefault="00B55E47" w:rsidP="00B55E47">
      <w:pPr>
        <w:pStyle w:val="Pquestionheadingmc"/>
      </w:pPr>
      <w:r w:rsidRPr="00FB3505">
        <w:t xml:space="preserve">Question </w:t>
      </w:r>
      <w:r>
        <w:t>2</w:t>
      </w:r>
      <w:r>
        <w:tab/>
        <w:t>[4</w:t>
      </w:r>
      <w:r w:rsidRPr="00FB3505">
        <w:t>.</w:t>
      </w:r>
      <w:r>
        <w:t>4]</w:t>
      </w:r>
    </w:p>
    <w:p w14:paraId="0249F8B6" w14:textId="77777777" w:rsidR="00DC55E6" w:rsidRPr="00A70CD4" w:rsidRDefault="00DC55E6" w:rsidP="00DC55E6">
      <w:pPr>
        <w:pStyle w:val="Pquestionheadingsx1stafterhead"/>
        <w:rPr>
          <w:rStyle w:val="Cquestionpartlabelbold"/>
        </w:rPr>
      </w:pPr>
      <w:r w:rsidRPr="00197845">
        <w:t>C</w:t>
      </w:r>
    </w:p>
    <w:p w14:paraId="6AD6FD83" w14:textId="0E970F3B" w:rsidR="00830FCD" w:rsidRDefault="008D24A0" w:rsidP="00830FCD">
      <w:pPr>
        <w:pStyle w:val="Pquestiontextmainstem"/>
      </w:pPr>
      <w:r>
        <w:t>l</w:t>
      </w:r>
      <w:r w:rsidR="00830FCD" w:rsidRPr="00197845">
        <w:t>o</w:t>
      </w:r>
      <w:r w:rsidR="00830FCD">
        <w:t>n</w:t>
      </w:r>
      <w:r w:rsidR="00830FCD" w:rsidRPr="00197845">
        <w:t>gest</w:t>
      </w:r>
      <w:r>
        <w:t>:</w:t>
      </w:r>
      <w:r w:rsidR="00830FCD" w:rsidRPr="00197845">
        <w:t xml:space="preserve"> 4.65</w:t>
      </w:r>
      <w:r>
        <w:t>,</w:t>
      </w:r>
      <w:r w:rsidR="001D28F6">
        <w:tab/>
      </w:r>
      <w:r>
        <w:t>s</w:t>
      </w:r>
      <w:r w:rsidR="00830FCD" w:rsidRPr="00197845">
        <w:t>hortest</w:t>
      </w:r>
      <w:r>
        <w:t>:</w:t>
      </w:r>
      <w:r w:rsidR="00830FCD" w:rsidRPr="00197845">
        <w:t xml:space="preserve"> 4.069</w:t>
      </w:r>
    </w:p>
    <w:p w14:paraId="54C8688D" w14:textId="77777777" w:rsidR="00830FCD" w:rsidRPr="00197845" w:rsidRDefault="00830FCD" w:rsidP="00830FCD">
      <w:pPr>
        <w:pStyle w:val="Pquestiontextmainstem"/>
      </w:pPr>
      <w:r w:rsidRPr="00197845">
        <w:t>4.65 – 4.069 = 0.581</w:t>
      </w:r>
    </w:p>
    <w:p w14:paraId="275FD199" w14:textId="77777777" w:rsidR="00B55E47" w:rsidRDefault="00B55E47" w:rsidP="00B55E47">
      <w:pPr>
        <w:pStyle w:val="Pquestionheadingmc"/>
      </w:pPr>
      <w:r w:rsidRPr="00FB3505">
        <w:t xml:space="preserve">Question </w:t>
      </w:r>
      <w:r>
        <w:t>3</w:t>
      </w:r>
      <w:r>
        <w:tab/>
        <w:t>[4</w:t>
      </w:r>
      <w:r w:rsidRPr="00FB3505">
        <w:t>.</w:t>
      </w:r>
      <w:r>
        <w:t>2]</w:t>
      </w:r>
    </w:p>
    <w:p w14:paraId="21F8B566" w14:textId="77777777" w:rsidR="00830FCD" w:rsidRPr="00197845" w:rsidRDefault="00830FCD" w:rsidP="00DC55E6">
      <w:pPr>
        <w:pStyle w:val="Pquestionheadingsx1stafterhead"/>
      </w:pPr>
      <w:r w:rsidRPr="00197845">
        <w:t>D</w:t>
      </w:r>
    </w:p>
    <w:p w14:paraId="5D53C339" w14:textId="4E245CB9" w:rsidR="00830FCD" w:rsidRDefault="00830FCD" w:rsidP="00830FCD">
      <w:pPr>
        <w:pStyle w:val="Pquestiontextmainstem"/>
      </w:pPr>
      <w:r w:rsidRPr="00197845">
        <w:t>5.39</w:t>
      </w:r>
      <w:r w:rsidRPr="008D24A0">
        <w:rPr>
          <w:u w:val="single"/>
        </w:rPr>
        <w:t>6</w:t>
      </w:r>
    </w:p>
    <w:p w14:paraId="7175523F" w14:textId="77777777" w:rsidR="00830FCD" w:rsidRDefault="00830FCD" w:rsidP="00830FCD">
      <w:pPr>
        <w:pStyle w:val="Pquestiontextmainstem"/>
      </w:pPr>
      <w:r w:rsidRPr="00197845">
        <w:t>Look to the next digit after the second decimal place.</w:t>
      </w:r>
    </w:p>
    <w:p w14:paraId="3CE13459" w14:textId="77777777" w:rsidR="00830FCD" w:rsidRDefault="00830FCD" w:rsidP="00830FCD">
      <w:pPr>
        <w:pStyle w:val="Pquestiontextpartsa"/>
      </w:pPr>
      <w:r w:rsidRPr="00197845">
        <w:t>The 6 tells us to round up (the 39 goes up to 40) to 5.40.</w:t>
      </w:r>
    </w:p>
    <w:p w14:paraId="26A1FEBE" w14:textId="77777777" w:rsidR="00B55E47" w:rsidRDefault="00B55E47" w:rsidP="00B55E47">
      <w:pPr>
        <w:pStyle w:val="Pquestionheadingmc"/>
      </w:pPr>
      <w:r w:rsidRPr="00FB3505">
        <w:t xml:space="preserve">Question </w:t>
      </w:r>
      <w:r>
        <w:t>4</w:t>
      </w:r>
      <w:r>
        <w:tab/>
        <w:t>[4</w:t>
      </w:r>
      <w:r w:rsidRPr="00FB3505">
        <w:t>.</w:t>
      </w:r>
      <w:r>
        <w:t>2]</w:t>
      </w:r>
    </w:p>
    <w:p w14:paraId="2FB692A5" w14:textId="77777777" w:rsidR="00830FCD" w:rsidRPr="00197845" w:rsidRDefault="00830FCD" w:rsidP="00DC55E6">
      <w:pPr>
        <w:pStyle w:val="Pquestionheadingsx1stafterhead"/>
      </w:pPr>
      <w:r w:rsidRPr="00197845">
        <w:t>B</w:t>
      </w:r>
    </w:p>
    <w:p w14:paraId="0A2492B2" w14:textId="21C892A1" w:rsidR="00830FCD" w:rsidRDefault="00830FCD" w:rsidP="00830FCD">
      <w:pPr>
        <w:pStyle w:val="Pquestiontextmainstem"/>
        <w:rPr>
          <w:noProof/>
        </w:rPr>
      </w:pPr>
      <w:r w:rsidRPr="00197845">
        <w:rPr>
          <w:noProof/>
        </w:rPr>
        <w:t>3.68</w:t>
      </w:r>
      <w:r w:rsidRPr="008D24A0">
        <w:rPr>
          <w:noProof/>
          <w:u w:val="single"/>
        </w:rPr>
        <w:t>8</w:t>
      </w:r>
    </w:p>
    <w:p w14:paraId="381C6678" w14:textId="77777777" w:rsidR="00830FCD" w:rsidRDefault="00830FCD" w:rsidP="00830FCD">
      <w:pPr>
        <w:pStyle w:val="Pquestiontextmainstem"/>
      </w:pPr>
      <w:r w:rsidRPr="00197845">
        <w:rPr>
          <w:noProof/>
        </w:rPr>
        <w:t>The 8 tells us to round up to 3.69.</w:t>
      </w:r>
    </w:p>
    <w:p w14:paraId="3493DF17" w14:textId="77777777" w:rsidR="00B55E47" w:rsidRDefault="00B55E47" w:rsidP="00B55E47">
      <w:pPr>
        <w:pStyle w:val="Pquestionheadingmc"/>
      </w:pPr>
      <w:r w:rsidRPr="00FB3505">
        <w:t xml:space="preserve">Question </w:t>
      </w:r>
      <w:r>
        <w:t>5</w:t>
      </w:r>
      <w:r>
        <w:tab/>
        <w:t>[4</w:t>
      </w:r>
      <w:r w:rsidRPr="00FB3505">
        <w:t>.</w:t>
      </w:r>
      <w:r>
        <w:t>3]</w:t>
      </w:r>
    </w:p>
    <w:p w14:paraId="27E23280" w14:textId="77777777" w:rsidR="00830FCD" w:rsidRPr="00197845" w:rsidRDefault="00830FCD" w:rsidP="00DC55E6">
      <w:pPr>
        <w:pStyle w:val="Pquestionheadingsx1stafterhead"/>
        <w:rPr>
          <w:lang w:val="en-US"/>
        </w:rPr>
      </w:pPr>
      <w:r w:rsidRPr="00197845">
        <w:rPr>
          <w:lang w:val="en-US"/>
        </w:rPr>
        <w:t>D</w:t>
      </w:r>
    </w:p>
    <w:p w14:paraId="2BB8145F" w14:textId="26ADF545" w:rsidR="00830FCD" w:rsidRPr="00197845" w:rsidRDefault="00830FCD" w:rsidP="00830FCD">
      <w:pPr>
        <w:pStyle w:val="Pquestiontextmainstem"/>
        <w:rPr>
          <w:lang w:val="en-US"/>
        </w:rPr>
      </w:pPr>
      <w:r w:rsidRPr="00197845">
        <w:rPr>
          <w:lang w:val="en-US"/>
        </w:rPr>
        <w:t>5.35 is 5 wholes and 35 hundredths</w:t>
      </w:r>
      <w:r w:rsidR="008D24A0">
        <w:rPr>
          <w:lang w:val="en-US"/>
        </w:rPr>
        <w:t>.</w:t>
      </w:r>
    </w:p>
    <w:p w14:paraId="1A81D9EB" w14:textId="50F81F2A" w:rsidR="00830FCD" w:rsidRPr="00845985" w:rsidRDefault="008D24A0" w:rsidP="00830FCD">
      <w:pPr>
        <w:pStyle w:val="Pquestiontextmainstem"/>
        <w:rPr>
          <w:rStyle w:val="Cmathsexpressions"/>
        </w:rPr>
      </w:pPr>
      <w:r w:rsidRPr="008D24A0">
        <w:rPr>
          <w:position w:val="-24"/>
        </w:rPr>
        <w:object w:dxaOrig="1240" w:dyaOrig="620" w14:anchorId="7791E1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05pt;height:31.15pt" o:ole="" fillcolor="window">
            <v:imagedata r:id="rId10" o:title=""/>
          </v:shape>
          <o:OLEObject Type="Embed" ProgID="Equation.DSMT4" ShapeID="_x0000_i1025" DrawAspect="Content" ObjectID="_1540646826" r:id="rId11"/>
        </w:object>
      </w:r>
    </w:p>
    <w:p w14:paraId="3105E521" w14:textId="77777777" w:rsidR="00B55E47" w:rsidRDefault="00B55E47" w:rsidP="00B55E47">
      <w:pPr>
        <w:pStyle w:val="Pquestionheadingmc"/>
      </w:pPr>
      <w:r w:rsidRPr="00FB3505">
        <w:t xml:space="preserve">Question </w:t>
      </w:r>
      <w:r>
        <w:t>6</w:t>
      </w:r>
      <w:r>
        <w:tab/>
        <w:t>[4</w:t>
      </w:r>
      <w:r w:rsidRPr="00FB3505">
        <w:t>.</w:t>
      </w:r>
      <w:r>
        <w:t>5]</w:t>
      </w:r>
    </w:p>
    <w:p w14:paraId="4A33E8F9" w14:textId="77777777" w:rsidR="00830FCD" w:rsidRPr="00197845" w:rsidRDefault="00830FCD" w:rsidP="00DC55E6">
      <w:pPr>
        <w:pStyle w:val="Pquestionheadingsx1stafterhead"/>
      </w:pPr>
      <w:r w:rsidRPr="00197845">
        <w:t>B</w:t>
      </w:r>
    </w:p>
    <w:p w14:paraId="447D7BF6" w14:textId="77777777" w:rsidR="00830FCD" w:rsidRPr="00197845" w:rsidRDefault="00830FCD" w:rsidP="00830FCD">
      <w:pPr>
        <w:pStyle w:val="Pquestiontextmainstem"/>
      </w:pPr>
      <w:r w:rsidRPr="00197845">
        <w:t>2.4 × 0.05</w:t>
      </w:r>
    </w:p>
    <w:p w14:paraId="0DE4C272" w14:textId="77777777" w:rsidR="00830FCD" w:rsidRDefault="00830FCD" w:rsidP="00830FCD">
      <w:pPr>
        <w:pStyle w:val="Pquestiontextmainstem"/>
      </w:pPr>
      <w:r w:rsidRPr="00197845">
        <w:t>24 × 5 = 120</w:t>
      </w:r>
    </w:p>
    <w:p w14:paraId="1C04413E" w14:textId="2EE5F459" w:rsidR="00830FCD" w:rsidRDefault="00E35D18" w:rsidP="00830FCD">
      <w:pPr>
        <w:pStyle w:val="Pquestiontextmainstem"/>
      </w:pPr>
      <w:r>
        <w:t>There are</w:t>
      </w:r>
      <w:r w:rsidR="00830FCD" w:rsidRPr="00197845">
        <w:t xml:space="preserve"> </w:t>
      </w:r>
      <w:r>
        <w:t xml:space="preserve">3 </w:t>
      </w:r>
      <w:r w:rsidR="00830FCD" w:rsidRPr="00197845">
        <w:t>decimal places in the solution.</w:t>
      </w:r>
    </w:p>
    <w:p w14:paraId="6A47B958" w14:textId="77777777" w:rsidR="00830FCD" w:rsidRDefault="008D24A0" w:rsidP="00830FCD">
      <w:pPr>
        <w:pStyle w:val="Pquestiontextmainstem"/>
      </w:pPr>
      <w:r w:rsidRPr="008D24A0">
        <w:rPr>
          <w:position w:val="-6"/>
        </w:rPr>
        <w:object w:dxaOrig="1180" w:dyaOrig="260" w14:anchorId="50ED8D18">
          <v:shape id="_x0000_i1026" type="#_x0000_t75" style="width:62.35pt;height:13.95pt" o:ole="" fillcolor="window">
            <v:imagedata r:id="rId12" o:title=""/>
          </v:shape>
          <o:OLEObject Type="Embed" ProgID="Equation.DSMT4" ShapeID="_x0000_i1026" DrawAspect="Content" ObjectID="_1540646827" r:id="rId13"/>
        </w:object>
      </w:r>
      <w:r w:rsidR="00830FCD" w:rsidRPr="00197845">
        <w:fldChar w:fldCharType="begin"/>
      </w:r>
      <w:r w:rsidR="00830FCD" w:rsidRPr="00197845"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 xml:space="preserve">∴=0.120=0.12    </m:t>
        </m:r>
      </m:oMath>
      <w:r w:rsidR="00830FCD" w:rsidRPr="00197845">
        <w:instrText xml:space="preserve"> </w:instrText>
      </w:r>
      <w:r w:rsidR="00830FCD" w:rsidRPr="00197845">
        <w:fldChar w:fldCharType="end"/>
      </w:r>
    </w:p>
    <w:p w14:paraId="5C9E4C4B" w14:textId="77777777" w:rsidR="00B55E47" w:rsidRDefault="00B55E47" w:rsidP="00B55E47">
      <w:pPr>
        <w:pStyle w:val="Pquestionheadingmc"/>
      </w:pPr>
      <w:r w:rsidRPr="00FB3505">
        <w:t xml:space="preserve">Question </w:t>
      </w:r>
      <w:r>
        <w:t>7</w:t>
      </w:r>
      <w:r>
        <w:tab/>
        <w:t>[4</w:t>
      </w:r>
      <w:r w:rsidRPr="00FB3505">
        <w:t>.</w:t>
      </w:r>
      <w:r>
        <w:t>6]</w:t>
      </w:r>
    </w:p>
    <w:p w14:paraId="3FE1C598" w14:textId="77777777" w:rsidR="00DC55E6" w:rsidRDefault="00DC55E6" w:rsidP="00DC55E6">
      <w:pPr>
        <w:pStyle w:val="Pquestionheadingsx1stafterhead"/>
      </w:pPr>
      <w:r>
        <w:t>C</w:t>
      </w:r>
    </w:p>
    <w:p w14:paraId="109B9225" w14:textId="7743C3CB" w:rsidR="00830FCD" w:rsidRPr="00197845" w:rsidRDefault="00830FCD" w:rsidP="00830FCD">
      <w:pPr>
        <w:pStyle w:val="Pquestiontextmainstem"/>
      </w:pPr>
      <w:r w:rsidRPr="00197845">
        <w:t>0.488 is approximately 0.5</w:t>
      </w:r>
      <w:r w:rsidR="008D24A0">
        <w:t xml:space="preserve">; </w:t>
      </w:r>
      <w:r w:rsidRPr="00197845">
        <w:t>0.041 is approximately 0.04</w:t>
      </w:r>
    </w:p>
    <w:p w14:paraId="3B424D1D" w14:textId="77777777" w:rsidR="00830FCD" w:rsidRPr="00197845" w:rsidRDefault="00830FCD" w:rsidP="00830FCD">
      <w:pPr>
        <w:pStyle w:val="Pquestiontextmainstem"/>
      </w:pPr>
      <w:r w:rsidRPr="00197845">
        <w:t>0.5 ÷ 0.04 equivalent to 50 ÷ 4 =12.5</w:t>
      </w:r>
    </w:p>
    <w:p w14:paraId="799529CC" w14:textId="77777777" w:rsidR="00B55E47" w:rsidRDefault="00B55E47" w:rsidP="00B55E47">
      <w:pPr>
        <w:pStyle w:val="Pquestionheadingmc"/>
      </w:pPr>
      <w:r w:rsidRPr="00FB3505">
        <w:lastRenderedPageBreak/>
        <w:t xml:space="preserve">Question </w:t>
      </w:r>
      <w:r>
        <w:t>8</w:t>
      </w:r>
      <w:r>
        <w:tab/>
        <w:t>[4</w:t>
      </w:r>
      <w:r w:rsidRPr="00FB3505">
        <w:t>.</w:t>
      </w:r>
      <w:r>
        <w:t>7]</w:t>
      </w:r>
    </w:p>
    <w:p w14:paraId="6A717643" w14:textId="77777777" w:rsidR="00830FCD" w:rsidRPr="00197845" w:rsidRDefault="00830FCD" w:rsidP="00DC55E6">
      <w:pPr>
        <w:pStyle w:val="Pquestionheadingsx1stafterhead"/>
      </w:pPr>
      <w:r w:rsidRPr="00197845">
        <w:t>B</w:t>
      </w:r>
    </w:p>
    <w:p w14:paraId="1DD2CB9F" w14:textId="77777777" w:rsidR="00830FCD" w:rsidRDefault="00830FCD" w:rsidP="00830FCD">
      <w:pPr>
        <w:pStyle w:val="Pquestiontextmainstem"/>
      </w:pPr>
      <w:r w:rsidRPr="00197845">
        <w:t>0.06 as a percentage</w:t>
      </w:r>
    </w:p>
    <w:p w14:paraId="3ADA6017" w14:textId="580D0FE8" w:rsidR="00830FCD" w:rsidRDefault="00830FCD" w:rsidP="00830FCD">
      <w:pPr>
        <w:pStyle w:val="Pquestiontextmainstem"/>
        <w:rPr>
          <w:lang w:val="en-US"/>
        </w:rPr>
      </w:pPr>
      <w:r w:rsidRPr="00197845">
        <w:rPr>
          <w:lang w:val="en-US"/>
        </w:rPr>
        <w:t xml:space="preserve">= 0.06 × 100% (this moves the decimal point </w:t>
      </w:r>
      <w:r w:rsidR="00E35D18">
        <w:rPr>
          <w:lang w:val="en-US"/>
        </w:rPr>
        <w:t xml:space="preserve">2 </w:t>
      </w:r>
      <w:r w:rsidRPr="00197845">
        <w:rPr>
          <w:lang w:val="en-US"/>
        </w:rPr>
        <w:t>places to the right)</w:t>
      </w:r>
    </w:p>
    <w:p w14:paraId="66A51736" w14:textId="77777777" w:rsidR="00830FCD" w:rsidRDefault="00830FCD" w:rsidP="00830FCD">
      <w:pPr>
        <w:pStyle w:val="Pquestiontextmainstem"/>
        <w:rPr>
          <w:lang w:val="en-US"/>
        </w:rPr>
      </w:pPr>
      <w:r w:rsidRPr="00197845">
        <w:rPr>
          <w:lang w:val="en-US"/>
        </w:rPr>
        <w:t>= 6%</w:t>
      </w:r>
    </w:p>
    <w:p w14:paraId="6678700C" w14:textId="77777777" w:rsidR="00B55E47" w:rsidRDefault="00B55E47" w:rsidP="00B55E47">
      <w:pPr>
        <w:pStyle w:val="Pquestionheadingmc"/>
      </w:pPr>
      <w:r w:rsidRPr="00FB3505">
        <w:t xml:space="preserve">Question </w:t>
      </w:r>
      <w:r>
        <w:t>9</w:t>
      </w:r>
      <w:r>
        <w:tab/>
        <w:t>[4</w:t>
      </w:r>
      <w:r w:rsidRPr="00FB3505">
        <w:t>.</w:t>
      </w:r>
      <w:r>
        <w:t>8]</w:t>
      </w:r>
    </w:p>
    <w:p w14:paraId="356F58BF" w14:textId="77777777" w:rsidR="00830FCD" w:rsidRPr="00197845" w:rsidRDefault="00830FCD" w:rsidP="00DC55E6">
      <w:pPr>
        <w:pStyle w:val="Pquestionheadingsx1stafterhead"/>
      </w:pPr>
      <w:r w:rsidRPr="00197845">
        <w:t>A</w:t>
      </w:r>
    </w:p>
    <w:p w14:paraId="0BAC6FCE" w14:textId="77777777" w:rsidR="00830FCD" w:rsidRPr="00197845" w:rsidRDefault="00830FCD" w:rsidP="00830FCD">
      <w:pPr>
        <w:pStyle w:val="Pquestiontextmainstem"/>
      </w:pPr>
      <w:r w:rsidRPr="00197845">
        <w:t>15% of $40</w:t>
      </w:r>
    </w:p>
    <w:p w14:paraId="7149F232" w14:textId="74B8A7E0" w:rsidR="00830FCD" w:rsidRDefault="006D388B" w:rsidP="00830FCD">
      <w:pPr>
        <w:pStyle w:val="Pquestiontextmainstem"/>
      </w:pPr>
      <w:r w:rsidRPr="008D24A0">
        <w:rPr>
          <w:position w:val="-24"/>
        </w:rPr>
        <w:object w:dxaOrig="1340" w:dyaOrig="620" w14:anchorId="36ED0E5A">
          <v:shape id="_x0000_i1027" type="#_x0000_t75" style="width:65.55pt;height:29pt" o:ole="" fillcolor="window">
            <v:imagedata r:id="rId14" o:title=""/>
          </v:shape>
          <o:OLEObject Type="Embed" ProgID="Equation.DSMT4" ShapeID="_x0000_i1027" DrawAspect="Content" ObjectID="_1540646828" r:id="rId15"/>
        </w:object>
      </w:r>
    </w:p>
    <w:p w14:paraId="3CDD697E" w14:textId="77777777" w:rsidR="00B55E47" w:rsidRDefault="00B55E47" w:rsidP="00B55E47">
      <w:pPr>
        <w:pStyle w:val="Pquestionheadingmc"/>
      </w:pPr>
      <w:r w:rsidRPr="00FB3505">
        <w:t xml:space="preserve">Question </w:t>
      </w:r>
      <w:r>
        <w:t>10</w:t>
      </w:r>
      <w:r>
        <w:tab/>
        <w:t>[4</w:t>
      </w:r>
      <w:r w:rsidRPr="00FB3505">
        <w:t>.</w:t>
      </w:r>
      <w:r>
        <w:t>8]</w:t>
      </w:r>
    </w:p>
    <w:p w14:paraId="1524CE08" w14:textId="77777777" w:rsidR="00830FCD" w:rsidRPr="00DC55E6" w:rsidRDefault="00830FCD" w:rsidP="00DC55E6">
      <w:pPr>
        <w:pStyle w:val="Pquestionheadingsx1stafterhead"/>
        <w:rPr>
          <w:rStyle w:val="Cquestionpartlabelbold"/>
          <w:b/>
        </w:rPr>
      </w:pPr>
      <w:r w:rsidRPr="00DC55E6">
        <w:rPr>
          <w:rStyle w:val="Cquestionpartlabelbold"/>
          <w:b/>
        </w:rPr>
        <w:t>D</w:t>
      </w:r>
    </w:p>
    <w:p w14:paraId="4000D8C8" w14:textId="77777777" w:rsidR="00830FCD" w:rsidRPr="00197845" w:rsidRDefault="00830FCD" w:rsidP="00830FCD">
      <w:pPr>
        <w:pStyle w:val="Pquestiontextmainstem"/>
      </w:pPr>
      <w:r w:rsidRPr="00197845">
        <w:t>Because she has eight dolls, she needs to collect 16 more.</w:t>
      </w:r>
    </w:p>
    <w:p w14:paraId="7B893C41" w14:textId="1837E44A" w:rsidR="00830FCD" w:rsidRPr="00197845" w:rsidRDefault="006D388B" w:rsidP="00830FCD">
      <w:pPr>
        <w:pStyle w:val="Pquestiontextpartsa"/>
      </w:pPr>
      <w:r w:rsidRPr="006D388B">
        <w:rPr>
          <w:position w:val="-58"/>
        </w:rPr>
        <w:object w:dxaOrig="1480" w:dyaOrig="1280" w14:anchorId="333DB24A">
          <v:shape id="_x0000_i1028" type="#_x0000_t75" style="width:74.15pt;height:63.4pt" o:ole="">
            <v:imagedata r:id="rId16" o:title=""/>
          </v:shape>
          <o:OLEObject Type="Embed" ProgID="Equation.DSMT4" ShapeID="_x0000_i1028" DrawAspect="Content" ObjectID="_1540646829" r:id="rId17"/>
        </w:object>
      </w:r>
    </w:p>
    <w:p w14:paraId="5AD99461" w14:textId="1CFAF4BD" w:rsidR="00830FCD" w:rsidRPr="00192E14" w:rsidRDefault="006D388B" w:rsidP="00830FCD">
      <w:pPr>
        <w:pStyle w:val="Pquestiontextmainstem"/>
      </w:pPr>
      <w:r w:rsidRPr="006D388B">
        <w:rPr>
          <w:position w:val="-20"/>
        </w:rPr>
        <w:object w:dxaOrig="1500" w:dyaOrig="780" w14:anchorId="42B4A39A">
          <v:shape id="_x0000_i1029" type="#_x0000_t75" style="width:75.2pt;height:38.7pt" o:ole="">
            <v:imagedata r:id="rId18" o:title=""/>
          </v:shape>
          <o:OLEObject Type="Embed" ProgID="Equation.DSMT4" ShapeID="_x0000_i1029" DrawAspect="Content" ObjectID="_1540646830" r:id="rId19"/>
        </w:object>
      </w:r>
    </w:p>
    <w:p w14:paraId="681E365C" w14:textId="77777777" w:rsidR="00830FCD" w:rsidRPr="00845985" w:rsidRDefault="00830FCD" w:rsidP="00830FCD">
      <w:pPr>
        <w:pStyle w:val="Pquestiontextmainstem"/>
        <w:rPr>
          <w:rStyle w:val="Cmathsexpressions"/>
        </w:rPr>
      </w:pPr>
      <w:r w:rsidRPr="00197845">
        <w:t>She needs to collect approximately 66.7%.</w:t>
      </w:r>
    </w:p>
    <w:p w14:paraId="6A18618E" w14:textId="77777777" w:rsidR="00B55E47" w:rsidRDefault="00B55E47" w:rsidP="00B55E47">
      <w:pPr>
        <w:pStyle w:val="Pquestionheadingmc"/>
      </w:pPr>
      <w:r w:rsidRPr="00FB3505">
        <w:t xml:space="preserve">Question </w:t>
      </w:r>
      <w:r>
        <w:t>11</w:t>
      </w:r>
      <w:r>
        <w:tab/>
        <w:t>[4</w:t>
      </w:r>
      <w:r w:rsidRPr="00FB3505">
        <w:t>.</w:t>
      </w:r>
      <w:r>
        <w:t>9]</w:t>
      </w:r>
    </w:p>
    <w:p w14:paraId="44636146" w14:textId="77777777" w:rsidR="00DC55E6" w:rsidRDefault="00DC55E6" w:rsidP="00DC55E6">
      <w:pPr>
        <w:pStyle w:val="Pquestionheadingsx1stafterhead"/>
      </w:pPr>
      <w:r w:rsidRPr="00197845">
        <w:t>C</w:t>
      </w:r>
    </w:p>
    <w:p w14:paraId="3397885B" w14:textId="2B579A7B" w:rsidR="00830FCD" w:rsidRDefault="00830FCD" w:rsidP="00830FCD">
      <w:pPr>
        <w:pStyle w:val="Pquestiontextmainstem"/>
      </w:pPr>
      <w:r w:rsidRPr="00197845">
        <w:t>dogs</w:t>
      </w:r>
      <w:r w:rsidR="006D388B">
        <w:t xml:space="preserve"> : cats : </w:t>
      </w:r>
      <w:r w:rsidRPr="00197845">
        <w:t>total number</w:t>
      </w:r>
      <w:r w:rsidR="006D388B">
        <w:t xml:space="preserve"> of pets</w:t>
      </w:r>
    </w:p>
    <w:p w14:paraId="5756E14D" w14:textId="37DEDCEF" w:rsidR="00830FCD" w:rsidRPr="00197845" w:rsidRDefault="00830FCD" w:rsidP="00830FCD">
      <w:pPr>
        <w:pStyle w:val="Pquestiontextmainstem"/>
      </w:pPr>
      <w:r w:rsidRPr="00197845">
        <w:t>2</w:t>
      </w:r>
      <w:r w:rsidR="006D388B">
        <w:t xml:space="preserve"> </w:t>
      </w:r>
      <w:r w:rsidRPr="00197845">
        <w:t>:</w:t>
      </w:r>
      <w:r w:rsidR="006D388B">
        <w:t xml:space="preserve"> </w:t>
      </w:r>
      <w:r w:rsidRPr="00197845">
        <w:t>4</w:t>
      </w:r>
      <w:r w:rsidR="006D388B">
        <w:t xml:space="preserve"> </w:t>
      </w:r>
      <w:r w:rsidRPr="00197845">
        <w:t>:</w:t>
      </w:r>
      <w:r w:rsidR="006D388B">
        <w:t xml:space="preserve"> </w:t>
      </w:r>
      <w:r w:rsidRPr="00197845">
        <w:t>12</w:t>
      </w:r>
    </w:p>
    <w:p w14:paraId="3B0E236F" w14:textId="5ACE1C07" w:rsidR="00830FCD" w:rsidRPr="00197845" w:rsidRDefault="006D388B" w:rsidP="00830FCD">
      <w:pPr>
        <w:pStyle w:val="Pquestiontextmainstem"/>
      </w:pPr>
      <w:r>
        <w:t xml:space="preserve">= </w:t>
      </w:r>
      <w:r w:rsidR="00830FCD" w:rsidRPr="00197845">
        <w:t>1</w:t>
      </w:r>
      <w:r w:rsidR="00E04117">
        <w:t xml:space="preserve"> </w:t>
      </w:r>
      <w:r w:rsidR="00830FCD" w:rsidRPr="00197845">
        <w:t>:</w:t>
      </w:r>
      <w:r w:rsidR="00E04117">
        <w:t xml:space="preserve"> </w:t>
      </w:r>
      <w:r w:rsidR="00830FCD" w:rsidRPr="00197845">
        <w:t>2</w:t>
      </w:r>
      <w:r w:rsidR="00E04117">
        <w:t xml:space="preserve"> </w:t>
      </w:r>
      <w:r w:rsidR="00830FCD" w:rsidRPr="00197845">
        <w:t>:</w:t>
      </w:r>
      <w:r w:rsidR="00E04117">
        <w:t xml:space="preserve"> </w:t>
      </w:r>
      <w:r>
        <w:t>6</w:t>
      </w:r>
    </w:p>
    <w:p w14:paraId="287238B6" w14:textId="77777777" w:rsidR="00B55E47" w:rsidRDefault="00B55E47" w:rsidP="00B55E47">
      <w:pPr>
        <w:pStyle w:val="Pquestionheadingmc"/>
      </w:pPr>
      <w:r w:rsidRPr="00FB3505">
        <w:t xml:space="preserve">Question </w:t>
      </w:r>
      <w:r>
        <w:t>12</w:t>
      </w:r>
      <w:r>
        <w:tab/>
        <w:t>[4</w:t>
      </w:r>
      <w:r w:rsidRPr="00FB3505">
        <w:t>.</w:t>
      </w:r>
      <w:r>
        <w:t>10]</w:t>
      </w:r>
    </w:p>
    <w:p w14:paraId="40F65A5C" w14:textId="77777777" w:rsidR="00830FCD" w:rsidRPr="00197845" w:rsidRDefault="00830FCD" w:rsidP="00DC55E6">
      <w:pPr>
        <w:pStyle w:val="Pquestionheadingsx1stafterhead"/>
      </w:pPr>
      <w:r w:rsidRPr="00197845">
        <w:t>A</w:t>
      </w:r>
    </w:p>
    <w:p w14:paraId="30160CFD" w14:textId="564798EA" w:rsidR="006D388B" w:rsidRDefault="006D388B" w:rsidP="00830FCD">
      <w:pPr>
        <w:pStyle w:val="Pquestiontextmainstem"/>
      </w:pPr>
      <w:r>
        <w:t>dogs : mince (kg)</w:t>
      </w:r>
    </w:p>
    <w:p w14:paraId="000B8DB2" w14:textId="1B242E1B" w:rsidR="006D388B" w:rsidRDefault="006D388B" w:rsidP="00830FCD">
      <w:pPr>
        <w:pStyle w:val="Pquestiontextmainstem"/>
      </w:pPr>
      <w:r>
        <w:t>20 : 15</w:t>
      </w:r>
    </w:p>
    <w:p w14:paraId="13C22C24" w14:textId="43D77FB4" w:rsidR="006D388B" w:rsidRDefault="006D388B" w:rsidP="00830FCD">
      <w:pPr>
        <w:pStyle w:val="Pquestiontextmainstem"/>
      </w:pPr>
      <w:r>
        <w:t xml:space="preserve">= </w:t>
      </w:r>
      <w:r w:rsidR="00EF4D0E">
        <w:t>1</w:t>
      </w:r>
      <w:r>
        <w:t xml:space="preserve"> : </w:t>
      </w:r>
      <w:r w:rsidR="00EF4D0E" w:rsidRPr="00EF4D0E">
        <w:rPr>
          <w:position w:val="-24"/>
        </w:rPr>
        <w:object w:dxaOrig="360" w:dyaOrig="620" w14:anchorId="3D4AFBA0">
          <v:shape id="_x0000_i1030" type="#_x0000_t75" style="width:18.25pt;height:31.15pt" o:ole="">
            <v:imagedata r:id="rId20" o:title=""/>
          </v:shape>
          <o:OLEObject Type="Embed" ProgID="Equation.DSMT4" ShapeID="_x0000_i1030" DrawAspect="Content" ObjectID="_1540646831" r:id="rId21"/>
        </w:object>
      </w:r>
    </w:p>
    <w:p w14:paraId="3D19B15A" w14:textId="1DB5AFF0" w:rsidR="00EF4D0E" w:rsidRDefault="00EF4D0E" w:rsidP="00830FCD">
      <w:pPr>
        <w:pStyle w:val="Pquestiontextmainstem"/>
      </w:pPr>
      <w:r>
        <w:t xml:space="preserve">= 1 : </w:t>
      </w:r>
      <w:r w:rsidRPr="00EF4D0E">
        <w:rPr>
          <w:position w:val="-24"/>
        </w:rPr>
        <w:object w:dxaOrig="240" w:dyaOrig="620" w14:anchorId="5E2B4B13">
          <v:shape id="_x0000_i1031" type="#_x0000_t75" style="width:11.8pt;height:31.15pt" o:ole="">
            <v:imagedata r:id="rId22" o:title=""/>
          </v:shape>
          <o:OLEObject Type="Embed" ProgID="Equation.DSMT4" ShapeID="_x0000_i1031" DrawAspect="Content" ObjectID="_1540646832" r:id="rId23"/>
        </w:object>
      </w:r>
    </w:p>
    <w:p w14:paraId="56099128" w14:textId="0BA16785" w:rsidR="006D388B" w:rsidRDefault="006D388B" w:rsidP="00830FCD">
      <w:pPr>
        <w:pStyle w:val="Pquestiontextmainstem"/>
      </w:pPr>
      <w:r>
        <w:t>= 12 : 9</w:t>
      </w:r>
    </w:p>
    <w:p w14:paraId="0AC3820B" w14:textId="6B765EC8" w:rsidR="00830FCD" w:rsidRDefault="006D388B" w:rsidP="00830FCD">
      <w:pPr>
        <w:pStyle w:val="Pquestiontextmainstem"/>
      </w:pPr>
      <w:r>
        <w:t>So</w:t>
      </w:r>
      <w:r w:rsidR="00830FCD" w:rsidRPr="00197845">
        <w:t>, 12 dogs eat 9 kg of mince.</w:t>
      </w:r>
    </w:p>
    <w:p w14:paraId="096092BA" w14:textId="77777777" w:rsidR="006A7AF5" w:rsidRDefault="006A7AF5" w:rsidP="006A7AF5">
      <w:pPr>
        <w:pStyle w:val="Psectionresults"/>
      </w:pPr>
      <w:r w:rsidRPr="00F16CD2">
        <w:t xml:space="preserve">Multiple-choice total marks:  </w:t>
      </w:r>
      <w:r>
        <w:t xml:space="preserve">  12</w:t>
      </w:r>
    </w:p>
    <w:p w14:paraId="58E99BEC" w14:textId="77777777" w:rsidR="00830FCD" w:rsidRPr="00192E14" w:rsidRDefault="00830FCD" w:rsidP="00830FCD">
      <w:pPr>
        <w:pStyle w:val="Psectionheading"/>
      </w:pPr>
      <w:r w:rsidRPr="00192E14">
        <w:lastRenderedPageBreak/>
        <w:t>Short answer section</w:t>
      </w:r>
    </w:p>
    <w:p w14:paraId="150F88F9" w14:textId="4DEC5F69" w:rsidR="00B55E47" w:rsidRDefault="00B55E47" w:rsidP="00B55E47">
      <w:pPr>
        <w:pStyle w:val="Pquestionheadingsx1stafterhead"/>
      </w:pPr>
      <w:r>
        <w:t>Question 13</w:t>
      </w:r>
      <w:r>
        <w:tab/>
      </w:r>
      <w:r>
        <w:rPr>
          <w:rStyle w:val="Cmarkslabel"/>
        </w:rPr>
        <w:t>5</w:t>
      </w:r>
      <w:r w:rsidRPr="00D90FE2">
        <w:rPr>
          <w:rStyle w:val="Cmarkslabel"/>
        </w:rPr>
        <w:t xml:space="preserve"> marks</w:t>
      </w:r>
    </w:p>
    <w:p w14:paraId="100682F0" w14:textId="64680913" w:rsidR="00830FCD" w:rsidRDefault="00830FCD" w:rsidP="00830FCD">
      <w:pPr>
        <w:pStyle w:val="Pquestiontextpartsa"/>
      </w:pPr>
      <w:r w:rsidRPr="00845985">
        <w:rPr>
          <w:rStyle w:val="Cquestionpartlabelbold"/>
        </w:rPr>
        <w:t>(a)</w:t>
      </w:r>
      <w:r w:rsidRPr="00845985">
        <w:rPr>
          <w:rStyle w:val="Cquestionpartlabelbold"/>
        </w:rPr>
        <w:tab/>
      </w:r>
      <w:r w:rsidRPr="00197845">
        <w:t xml:space="preserve">To write a fraction as a decimal you </w:t>
      </w:r>
      <w:r w:rsidRPr="00EF4D0E">
        <w:rPr>
          <w:i/>
        </w:rPr>
        <w:t>divide</w:t>
      </w:r>
      <w:r w:rsidRPr="00197845">
        <w:t xml:space="preserve"> the </w:t>
      </w:r>
      <w:r w:rsidRPr="00EF4D0E">
        <w:rPr>
          <w:i/>
          <w:iCs/>
        </w:rPr>
        <w:t>numerator</w:t>
      </w:r>
      <w:r w:rsidRPr="00197845">
        <w:t xml:space="preserve"> by the </w:t>
      </w:r>
      <w:r w:rsidRPr="00EF4D0E">
        <w:rPr>
          <w:i/>
          <w:iCs/>
        </w:rPr>
        <w:t>denominato</w:t>
      </w:r>
      <w:r w:rsidR="00EF4D0E">
        <w:rPr>
          <w:i/>
          <w:iCs/>
        </w:rPr>
        <w:t>r</w:t>
      </w:r>
      <w:r w:rsidR="00EF4D0E" w:rsidRPr="00197845">
        <w:t>.</w:t>
      </w:r>
    </w:p>
    <w:p w14:paraId="64D9F9CB" w14:textId="77777777" w:rsidR="00830FCD" w:rsidRDefault="00830FCD" w:rsidP="00830FCD">
      <w:pPr>
        <w:pStyle w:val="Pquestiontextpartsa"/>
      </w:pPr>
      <w:r w:rsidRPr="00845985">
        <w:rPr>
          <w:rStyle w:val="Cquestionpartlabelbold"/>
        </w:rPr>
        <w:t>(b)</w:t>
      </w:r>
      <w:r w:rsidRPr="00845985">
        <w:rPr>
          <w:rStyle w:val="Cquestionpartlabelbold"/>
        </w:rPr>
        <w:tab/>
      </w:r>
      <w:r w:rsidRPr="00197845">
        <w:t xml:space="preserve">A </w:t>
      </w:r>
      <w:r w:rsidRPr="00EF4D0E">
        <w:rPr>
          <w:i/>
          <w:iCs/>
        </w:rPr>
        <w:t>recurring</w:t>
      </w:r>
      <w:r w:rsidRPr="00197845">
        <w:t xml:space="preserve"> decimal is one that has a repeating pattern of digits.</w:t>
      </w:r>
    </w:p>
    <w:p w14:paraId="1950BAF6" w14:textId="77777777" w:rsidR="00830FCD" w:rsidRDefault="00830FCD" w:rsidP="00830FCD">
      <w:pPr>
        <w:pStyle w:val="Pquestiontextpartsa"/>
      </w:pPr>
      <w:r w:rsidRPr="00845985">
        <w:rPr>
          <w:rStyle w:val="Cquestionpartlabelbold"/>
        </w:rPr>
        <w:t>(c)</w:t>
      </w:r>
      <w:r w:rsidRPr="00845985">
        <w:rPr>
          <w:rStyle w:val="Cquestionpartlabelbold"/>
        </w:rPr>
        <w:tab/>
      </w:r>
      <w:r w:rsidRPr="00197845">
        <w:t xml:space="preserve">A </w:t>
      </w:r>
      <w:r w:rsidRPr="00EF4D0E">
        <w:rPr>
          <w:i/>
          <w:iCs/>
        </w:rPr>
        <w:t>ratio</w:t>
      </w:r>
      <w:r w:rsidRPr="00197845">
        <w:t xml:space="preserve"> is a comparison of two or more quantities using a ‘ : ’ symbol.</w:t>
      </w:r>
    </w:p>
    <w:p w14:paraId="49213D84" w14:textId="32B5080A" w:rsidR="00B55E47" w:rsidRDefault="00B55E47" w:rsidP="00B55E47">
      <w:pPr>
        <w:pStyle w:val="Pquestionheadingsx"/>
      </w:pPr>
      <w:r w:rsidRPr="00FB3505">
        <w:t xml:space="preserve">Question </w:t>
      </w:r>
      <w:r>
        <w:t>14</w:t>
      </w:r>
      <w:r>
        <w:tab/>
      </w:r>
      <w:r w:rsidR="00EF4D0E">
        <w:rPr>
          <w:rStyle w:val="Cmarkslabel"/>
        </w:rPr>
        <w:t>2</w:t>
      </w:r>
      <w:r w:rsidRPr="00D90FE2">
        <w:rPr>
          <w:rStyle w:val="Cmarkslabel"/>
        </w:rPr>
        <w:t xml:space="preserve"> marks</w:t>
      </w:r>
      <w:r>
        <w:tab/>
        <w:t>[4</w:t>
      </w:r>
      <w:r w:rsidRPr="00FB3505">
        <w:t>.</w:t>
      </w:r>
      <w:r>
        <w:t>6</w:t>
      </w:r>
      <w:r w:rsidRPr="00FB3505">
        <w:t>]</w:t>
      </w:r>
    </w:p>
    <w:p w14:paraId="15333202" w14:textId="5CC67917" w:rsidR="00830FCD" w:rsidRDefault="00830FCD" w:rsidP="00830FCD">
      <w:pPr>
        <w:pStyle w:val="Pquestiontextmainstem"/>
      </w:pPr>
      <w:r w:rsidRPr="00197845">
        <w:t xml:space="preserve">James multiplied 6 by </w:t>
      </w:r>
      <w:r w:rsidR="00E04117">
        <w:t xml:space="preserve">0.5; </w:t>
      </w:r>
      <w:r w:rsidRPr="00197845">
        <w:t>he found a half of 6.</w:t>
      </w:r>
    </w:p>
    <w:p w14:paraId="68122867" w14:textId="77777777" w:rsidR="00830FCD" w:rsidRPr="00197845" w:rsidRDefault="00830FCD" w:rsidP="00830FCD">
      <w:pPr>
        <w:pStyle w:val="Pquestiontextmainstem"/>
      </w:pPr>
      <w:r w:rsidRPr="00197845">
        <w:t>Instead, he should have divided 6 by 0.5. How many times does 0.5 go into 6?</w:t>
      </w:r>
    </w:p>
    <w:p w14:paraId="1BA4E1AB" w14:textId="77777777" w:rsidR="00830FCD" w:rsidRDefault="00830FCD" w:rsidP="00830FCD">
      <w:pPr>
        <w:pStyle w:val="Pquestiontextmainstem"/>
      </w:pPr>
      <w:r w:rsidRPr="00197845">
        <w:t>If 0.5 goes into 1 twice, then 0.5 goes into 6 (2 × 6) = 12 times.</w:t>
      </w:r>
    </w:p>
    <w:p w14:paraId="1F722654" w14:textId="77777777" w:rsidR="00830FCD" w:rsidRDefault="00830FCD" w:rsidP="00830FCD">
      <w:pPr>
        <w:pStyle w:val="Pquestiontextmainstem"/>
      </w:pPr>
      <w:r w:rsidRPr="00197845">
        <w:t>To make these types of questions easier, multiply by a power of 10 until you have whole number.</w:t>
      </w:r>
    </w:p>
    <w:p w14:paraId="793529BF" w14:textId="77777777" w:rsidR="00830FCD" w:rsidRPr="00845985" w:rsidRDefault="00830FCD" w:rsidP="00830FCD">
      <w:pPr>
        <w:pStyle w:val="Pquestiontextmainstem"/>
        <w:rPr>
          <w:rStyle w:val="Cmathsexpressions"/>
        </w:rPr>
      </w:pPr>
      <w:r w:rsidRPr="00197845">
        <w:t>6 ÷ 0.5 (multiply both by 10) = 60 ÷ 5 = 12</w:t>
      </w:r>
    </w:p>
    <w:p w14:paraId="078F7E4C" w14:textId="77777777" w:rsidR="00B55E47" w:rsidRDefault="00B55E47" w:rsidP="00B55E47">
      <w:pPr>
        <w:pStyle w:val="Pquestionheadingsx"/>
      </w:pPr>
      <w:r w:rsidRPr="00FB3505">
        <w:t xml:space="preserve">Question </w:t>
      </w:r>
      <w:r>
        <w:t>15</w:t>
      </w:r>
      <w:r>
        <w:tab/>
      </w:r>
      <w:r>
        <w:rPr>
          <w:rStyle w:val="Cmarkslabel"/>
        </w:rPr>
        <w:t>2</w:t>
      </w:r>
      <w:r w:rsidRPr="00D90FE2">
        <w:rPr>
          <w:rStyle w:val="Cmarkslabel"/>
        </w:rPr>
        <w:t xml:space="preserve"> marks</w:t>
      </w:r>
      <w:r>
        <w:tab/>
        <w:t>[4</w:t>
      </w:r>
      <w:r w:rsidRPr="00FB3505">
        <w:t>.</w:t>
      </w:r>
      <w:r>
        <w:t>1</w:t>
      </w:r>
      <w:r w:rsidRPr="00FB3505">
        <w:t>]</w:t>
      </w:r>
    </w:p>
    <w:p w14:paraId="26ECF178" w14:textId="01273034" w:rsidR="00830FCD" w:rsidRDefault="00830FCD" w:rsidP="00830FCD">
      <w:pPr>
        <w:pStyle w:val="Pquestiontextpartsa"/>
      </w:pPr>
      <w:r w:rsidRPr="00845985">
        <w:rPr>
          <w:rStyle w:val="Cquestionpartlabelbold"/>
        </w:rPr>
        <w:t>(a)</w:t>
      </w:r>
      <w:r w:rsidRPr="00845985">
        <w:rPr>
          <w:rStyle w:val="Cquestionpartlabelbold"/>
        </w:rPr>
        <w:tab/>
      </w:r>
      <w:r w:rsidRPr="00197845">
        <w:t>4 tens, 3 tenths and 6 thousandths = 40.036</w:t>
      </w:r>
    </w:p>
    <w:p w14:paraId="5141E368" w14:textId="01149479" w:rsidR="00830FCD" w:rsidRDefault="00830FCD" w:rsidP="00E04117">
      <w:pPr>
        <w:pStyle w:val="Pquestiontextpartsa"/>
      </w:pPr>
      <w:r w:rsidRPr="00845985">
        <w:rPr>
          <w:rStyle w:val="Cquestionpartlabelbold"/>
        </w:rPr>
        <w:t>(b)</w:t>
      </w:r>
      <w:r w:rsidRPr="00845985">
        <w:rPr>
          <w:rStyle w:val="Cquestionpartlabelbold"/>
        </w:rPr>
        <w:tab/>
      </w:r>
      <w:r w:rsidR="00EF4D0E" w:rsidRPr="00EF4D0E">
        <w:rPr>
          <w:rStyle w:val="Cquestionpartlabelbold"/>
        </w:rPr>
        <w:object w:dxaOrig="3580" w:dyaOrig="680" w14:anchorId="0624C163">
          <v:shape id="_x0000_i1032" type="#_x0000_t75" style="width:179.45pt;height:33.3pt" o:ole="">
            <v:imagedata r:id="rId24" o:title=""/>
          </v:shape>
          <o:OLEObject Type="Embed" ProgID="Equation.DSMT4" ShapeID="_x0000_i1032" DrawAspect="Content" ObjectID="_1540646833" r:id="rId25"/>
        </w:object>
      </w:r>
    </w:p>
    <w:p w14:paraId="67BDF441" w14:textId="77777777" w:rsidR="00B55E47" w:rsidRDefault="00B55E47" w:rsidP="00B55E47">
      <w:pPr>
        <w:pStyle w:val="Pquestionheadingsx"/>
      </w:pPr>
      <w:r w:rsidRPr="00FB3505">
        <w:t xml:space="preserve">Question </w:t>
      </w:r>
      <w:r>
        <w:t>16</w:t>
      </w:r>
      <w:r>
        <w:tab/>
      </w:r>
      <w:r>
        <w:rPr>
          <w:rStyle w:val="Cmarkslabel"/>
        </w:rPr>
        <w:t>3</w:t>
      </w:r>
      <w:r w:rsidRPr="00D90FE2">
        <w:rPr>
          <w:rStyle w:val="Cmarkslabel"/>
        </w:rPr>
        <w:t xml:space="preserve"> marks</w:t>
      </w:r>
      <w:r>
        <w:tab/>
        <w:t>[4</w:t>
      </w:r>
      <w:r w:rsidRPr="00FB3505">
        <w:t>.</w:t>
      </w:r>
      <w:r>
        <w:t>1</w:t>
      </w:r>
      <w:r w:rsidRPr="00FB3505">
        <w:t>]</w:t>
      </w:r>
    </w:p>
    <w:p w14:paraId="7D505BE5" w14:textId="77777777" w:rsidR="00830FCD" w:rsidRDefault="00830FCD" w:rsidP="00830FCD">
      <w:pPr>
        <w:pStyle w:val="Pquestiontextpartsa"/>
      </w:pPr>
      <w:r w:rsidRPr="00845985">
        <w:rPr>
          <w:rStyle w:val="Cquestionpartlabelbold"/>
        </w:rPr>
        <w:t>(a)</w:t>
      </w:r>
      <w:r w:rsidRPr="00845985">
        <w:rPr>
          <w:rStyle w:val="Cquestionpartlabelbold"/>
        </w:rPr>
        <w:tab/>
      </w:r>
      <w:r w:rsidRPr="00197845">
        <w:t>506  &gt;  50.6</w:t>
      </w:r>
    </w:p>
    <w:p w14:paraId="0EE24AD1" w14:textId="77777777" w:rsidR="00830FCD" w:rsidRDefault="00830FCD" w:rsidP="00830FCD">
      <w:pPr>
        <w:pStyle w:val="Pquestiontextpartsa"/>
      </w:pPr>
      <w:r w:rsidRPr="00845985">
        <w:rPr>
          <w:rStyle w:val="Cquestionpartlabelbold"/>
        </w:rPr>
        <w:t>(b)</w:t>
      </w:r>
      <w:r w:rsidRPr="00845985">
        <w:rPr>
          <w:rStyle w:val="Cquestionpartlabelbold"/>
        </w:rPr>
        <w:tab/>
      </w:r>
      <w:r w:rsidRPr="00197845">
        <w:t>0.0345  &gt;  0.03045</w:t>
      </w:r>
    </w:p>
    <w:p w14:paraId="1A5CF9B0" w14:textId="77777777" w:rsidR="00830FCD" w:rsidRDefault="00830FCD" w:rsidP="00830FCD">
      <w:pPr>
        <w:pStyle w:val="Pquestiontextpartsa"/>
      </w:pPr>
      <w:r w:rsidRPr="00845985">
        <w:rPr>
          <w:rStyle w:val="Cquestionpartlabelbold"/>
        </w:rPr>
        <w:t>(c)</w:t>
      </w:r>
      <w:r w:rsidRPr="00845985">
        <w:rPr>
          <w:rStyle w:val="Cquestionpartlabelbold"/>
        </w:rPr>
        <w:tab/>
      </w:r>
      <w:r w:rsidRPr="00197845">
        <w:t>4.567  &lt;  4.5671</w:t>
      </w:r>
    </w:p>
    <w:p w14:paraId="7BE38C88" w14:textId="77777777" w:rsidR="00B55E47" w:rsidRDefault="00B55E47" w:rsidP="00B55E47">
      <w:pPr>
        <w:pStyle w:val="Pquestionheadingsx"/>
      </w:pPr>
      <w:r w:rsidRPr="00FB3505">
        <w:t xml:space="preserve">Question </w:t>
      </w:r>
      <w:r>
        <w:t>17</w:t>
      </w:r>
      <w:r>
        <w:tab/>
      </w:r>
      <w:r>
        <w:rPr>
          <w:rStyle w:val="Cmarkslabel"/>
        </w:rPr>
        <w:t xml:space="preserve">2 </w:t>
      </w:r>
      <w:r w:rsidRPr="00D90FE2">
        <w:rPr>
          <w:rStyle w:val="Cmarkslabel"/>
        </w:rPr>
        <w:t>marks</w:t>
      </w:r>
      <w:r>
        <w:tab/>
        <w:t>[4</w:t>
      </w:r>
      <w:r w:rsidRPr="00FB3505">
        <w:t>.</w:t>
      </w:r>
      <w:r>
        <w:t>1</w:t>
      </w:r>
      <w:r w:rsidRPr="00FB3505">
        <w:t>]</w:t>
      </w:r>
    </w:p>
    <w:p w14:paraId="63933511" w14:textId="77777777" w:rsidR="00830FCD" w:rsidRDefault="00830FCD" w:rsidP="00830FCD">
      <w:pPr>
        <w:pStyle w:val="Pquestiontextpartsa"/>
      </w:pPr>
      <w:r w:rsidRPr="00845985">
        <w:rPr>
          <w:rStyle w:val="Cquestionpartlabelbold"/>
        </w:rPr>
        <w:t>(a)</w:t>
      </w:r>
      <w:r w:rsidRPr="00845985">
        <w:rPr>
          <w:rStyle w:val="Cquestionpartlabelbold"/>
        </w:rPr>
        <w:tab/>
      </w:r>
      <w:r w:rsidRPr="00197845">
        <w:t>3.021, 3.12, 3.21</w:t>
      </w:r>
    </w:p>
    <w:p w14:paraId="2167AA2A" w14:textId="77777777" w:rsidR="00830FCD" w:rsidRDefault="00830FCD" w:rsidP="00830FCD">
      <w:pPr>
        <w:pStyle w:val="Pquestiontextpartsa"/>
      </w:pPr>
      <w:r w:rsidRPr="00845985">
        <w:rPr>
          <w:rStyle w:val="Cquestionpartlabelbold"/>
        </w:rPr>
        <w:t>(b)</w:t>
      </w:r>
      <w:r w:rsidRPr="00845985">
        <w:rPr>
          <w:rStyle w:val="Cquestionpartlabelbold"/>
        </w:rPr>
        <w:tab/>
      </w:r>
      <w:r w:rsidRPr="00197845">
        <w:t>0.00574, 0.05074, 0.0574</w:t>
      </w:r>
    </w:p>
    <w:p w14:paraId="20F7D0B2" w14:textId="77777777" w:rsidR="00B55E47" w:rsidRDefault="00B55E47" w:rsidP="00B55E47">
      <w:pPr>
        <w:pStyle w:val="Pquestionheadingsx"/>
      </w:pPr>
      <w:r w:rsidRPr="00FB3505">
        <w:t xml:space="preserve">Question </w:t>
      </w:r>
      <w:r>
        <w:t>18</w:t>
      </w:r>
      <w:r>
        <w:tab/>
      </w:r>
      <w:r>
        <w:rPr>
          <w:rStyle w:val="Cmarkslabel"/>
        </w:rPr>
        <w:t>2</w:t>
      </w:r>
      <w:r w:rsidRPr="00D90FE2">
        <w:rPr>
          <w:rStyle w:val="Cmarkslabel"/>
        </w:rPr>
        <w:t xml:space="preserve"> marks</w:t>
      </w:r>
      <w:r>
        <w:tab/>
        <w:t>[4</w:t>
      </w:r>
      <w:r w:rsidRPr="00FB3505">
        <w:t>.</w:t>
      </w:r>
      <w:r>
        <w:t>2</w:t>
      </w:r>
      <w:r w:rsidRPr="00FB3505">
        <w:t>]</w:t>
      </w:r>
    </w:p>
    <w:p w14:paraId="703B10A4" w14:textId="77777777" w:rsidR="00E04117" w:rsidRDefault="00E04117" w:rsidP="00830FCD">
      <w:pPr>
        <w:pStyle w:val="Pquestiontextmainstem"/>
      </w:pPr>
      <w:r>
        <w:t>Various answers possible.</w:t>
      </w:r>
    </w:p>
    <w:p w14:paraId="5E0E026C" w14:textId="669B644B" w:rsidR="00830FCD" w:rsidRDefault="00830FCD" w:rsidP="00830FCD">
      <w:pPr>
        <w:pStyle w:val="Pquestiontextmainstem"/>
      </w:pPr>
      <w:r w:rsidRPr="00197845">
        <w:t xml:space="preserve">A decimal with </w:t>
      </w:r>
      <w:r w:rsidR="00E04117">
        <w:t>3</w:t>
      </w:r>
      <w:r w:rsidRPr="00197845">
        <w:t xml:space="preserve"> decimal p</w:t>
      </w:r>
      <w:r w:rsidR="00E04117">
        <w:t>laces rounded to 3.40 could be:</w:t>
      </w:r>
      <w:r w:rsidR="00E04117">
        <w:br/>
      </w:r>
      <w:r w:rsidRPr="00197845">
        <w:t>3.395, 3.396, 3.397, 3.398, 3.</w:t>
      </w:r>
      <w:r w:rsidR="00E04117">
        <w:t>399, 3.401, 3.402, 3.403, 3.404</w:t>
      </w:r>
    </w:p>
    <w:p w14:paraId="5A7FC731" w14:textId="77777777" w:rsidR="00B55E47" w:rsidRDefault="00B55E47" w:rsidP="00B55E47">
      <w:pPr>
        <w:pStyle w:val="Pquestionheadingsx"/>
      </w:pPr>
      <w:r w:rsidRPr="00FB3505">
        <w:t xml:space="preserve">Question </w:t>
      </w:r>
      <w:r>
        <w:t>19</w:t>
      </w:r>
      <w:r>
        <w:tab/>
      </w:r>
      <w:r>
        <w:rPr>
          <w:rStyle w:val="Cmarkslabel"/>
        </w:rPr>
        <w:t>2</w:t>
      </w:r>
      <w:r w:rsidRPr="00D90FE2">
        <w:rPr>
          <w:rStyle w:val="Cmarkslabel"/>
        </w:rPr>
        <w:t xml:space="preserve"> marks</w:t>
      </w:r>
      <w:r>
        <w:tab/>
        <w:t>[4</w:t>
      </w:r>
      <w:r w:rsidRPr="00FB3505">
        <w:t>.</w:t>
      </w:r>
      <w:r>
        <w:t>2, 4.4, 4.5</w:t>
      </w:r>
      <w:r w:rsidRPr="00FB3505">
        <w:t>]</w:t>
      </w:r>
    </w:p>
    <w:p w14:paraId="73099A75" w14:textId="1EE5E843" w:rsidR="00830FCD" w:rsidRPr="00197845" w:rsidRDefault="00830FCD" w:rsidP="00830FCD">
      <w:pPr>
        <w:pStyle w:val="Pquestiontextpartsa"/>
      </w:pPr>
      <w:r w:rsidRPr="00845985">
        <w:rPr>
          <w:rStyle w:val="Cquestionpartlabelbold"/>
        </w:rPr>
        <w:t>(a)</w:t>
      </w:r>
      <w:r w:rsidRPr="00845985">
        <w:rPr>
          <w:rStyle w:val="Cquestionpartlabelbold"/>
        </w:rPr>
        <w:tab/>
      </w:r>
      <w:r w:rsidRPr="00197845">
        <w:t>He would pay $1.67 × 4 = $6.68 = $6.70 (</w:t>
      </w:r>
      <w:r w:rsidR="0021637B">
        <w:t>nearest 5 cents)</w:t>
      </w:r>
    </w:p>
    <w:p w14:paraId="52777DC7" w14:textId="750C195E" w:rsidR="00830FCD" w:rsidRDefault="00830FCD" w:rsidP="00830FCD">
      <w:pPr>
        <w:pStyle w:val="Pquestiontextpartsa"/>
      </w:pPr>
      <w:r w:rsidRPr="00F14902">
        <w:rPr>
          <w:rStyle w:val="Cquestionpartlabelbold"/>
        </w:rPr>
        <w:t>(b)</w:t>
      </w:r>
      <w:r>
        <w:tab/>
      </w:r>
      <w:r w:rsidRPr="00197845">
        <w:t>Change = $10 – $6.70 = $3.30</w:t>
      </w:r>
      <w:r>
        <w:br/>
      </w:r>
      <w:r w:rsidRPr="00197845">
        <w:t>He would get $3.30 change.</w:t>
      </w:r>
    </w:p>
    <w:p w14:paraId="4D211E1F" w14:textId="77777777" w:rsidR="00B55E47" w:rsidRDefault="00B55E47" w:rsidP="00B55E47">
      <w:pPr>
        <w:pStyle w:val="Pquestionheadingsx"/>
      </w:pPr>
      <w:r w:rsidRPr="00FB3505">
        <w:lastRenderedPageBreak/>
        <w:t xml:space="preserve">Question </w:t>
      </w:r>
      <w:r>
        <w:t>20</w:t>
      </w:r>
      <w:r>
        <w:tab/>
      </w:r>
      <w:r>
        <w:rPr>
          <w:rStyle w:val="Cmarkslabel"/>
        </w:rPr>
        <w:t>6</w:t>
      </w:r>
      <w:r w:rsidRPr="00D90FE2">
        <w:rPr>
          <w:rStyle w:val="Cmarkslabel"/>
        </w:rPr>
        <w:t xml:space="preserve"> marks</w:t>
      </w:r>
      <w:r>
        <w:tab/>
        <w:t>[4</w:t>
      </w:r>
      <w:r w:rsidRPr="00FB3505">
        <w:t>.</w:t>
      </w:r>
      <w:r>
        <w:t>7</w:t>
      </w:r>
      <w:r w:rsidRPr="00FB3505">
        <w:t>]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2660"/>
        <w:gridCol w:w="1134"/>
        <w:gridCol w:w="1417"/>
      </w:tblGrid>
      <w:tr w:rsidR="00830FCD" w:rsidRPr="00197845" w14:paraId="687C31BC" w14:textId="77777777" w:rsidTr="00D462DE">
        <w:tc>
          <w:tcPr>
            <w:tcW w:w="2660" w:type="dxa"/>
          </w:tcPr>
          <w:p w14:paraId="0A8D7B82" w14:textId="77777777" w:rsidR="00830FCD" w:rsidRPr="00E04117" w:rsidRDefault="00830FCD" w:rsidP="00D462DE">
            <w:pPr>
              <w:pStyle w:val="Ptabletext"/>
              <w:keepNext/>
              <w:rPr>
                <w:rStyle w:val="Cquestionpartlabelbold"/>
              </w:rPr>
            </w:pPr>
            <w:r w:rsidRPr="00E04117">
              <w:rPr>
                <w:rStyle w:val="Cquestionpartlabelbold"/>
              </w:rPr>
              <w:t>Fraction (simplest form)</w:t>
            </w:r>
          </w:p>
        </w:tc>
        <w:tc>
          <w:tcPr>
            <w:tcW w:w="1134" w:type="dxa"/>
          </w:tcPr>
          <w:p w14:paraId="70C7E172" w14:textId="77777777" w:rsidR="00830FCD" w:rsidRPr="00E04117" w:rsidRDefault="00830FCD" w:rsidP="00D462DE">
            <w:pPr>
              <w:pStyle w:val="Ptabletext"/>
              <w:keepNext/>
              <w:rPr>
                <w:rStyle w:val="Cquestionpartlabelbold"/>
              </w:rPr>
            </w:pPr>
            <w:r w:rsidRPr="00E04117">
              <w:rPr>
                <w:rStyle w:val="Cquestionpartlabelbold"/>
              </w:rPr>
              <w:t>Decimal</w:t>
            </w:r>
          </w:p>
        </w:tc>
        <w:tc>
          <w:tcPr>
            <w:tcW w:w="1417" w:type="dxa"/>
          </w:tcPr>
          <w:p w14:paraId="3F20CD99" w14:textId="77777777" w:rsidR="00830FCD" w:rsidRPr="00E04117" w:rsidRDefault="00830FCD" w:rsidP="00D462DE">
            <w:pPr>
              <w:pStyle w:val="Ptabletext"/>
              <w:keepNext/>
              <w:rPr>
                <w:rStyle w:val="Cquestionpartlabelbold"/>
              </w:rPr>
            </w:pPr>
            <w:r w:rsidRPr="00E04117">
              <w:rPr>
                <w:rStyle w:val="Cquestionpartlabelbold"/>
              </w:rPr>
              <w:t>Percentage</w:t>
            </w:r>
          </w:p>
        </w:tc>
      </w:tr>
      <w:tr w:rsidR="00830FCD" w:rsidRPr="00197845" w14:paraId="54A33CB4" w14:textId="77777777" w:rsidTr="00D462DE">
        <w:tc>
          <w:tcPr>
            <w:tcW w:w="2660" w:type="dxa"/>
            <w:vAlign w:val="center"/>
          </w:tcPr>
          <w:p w14:paraId="7F8CDA40" w14:textId="232D1940" w:rsidR="00830FCD" w:rsidRPr="00197845" w:rsidRDefault="00D462DE" w:rsidP="00D462DE">
            <w:pPr>
              <w:pStyle w:val="Ptabletext"/>
              <w:keepNext/>
            </w:pPr>
            <w:r w:rsidRPr="00D462DE">
              <w:rPr>
                <w:rFonts w:eastAsiaTheme="minorEastAsia"/>
                <w:position w:val="-24"/>
              </w:rPr>
              <w:object w:dxaOrig="320" w:dyaOrig="620" w14:anchorId="79F5C1A0">
                <v:shape id="_x0000_i1033" type="#_x0000_t75" style="width:16.1pt;height:31.15pt" o:ole="">
                  <v:imagedata r:id="rId26" o:title=""/>
                </v:shape>
                <o:OLEObject Type="Embed" ProgID="Equation.DSMT4" ShapeID="_x0000_i1033" DrawAspect="Content" ObjectID="_1540646834" r:id="rId27"/>
              </w:object>
            </w:r>
          </w:p>
        </w:tc>
        <w:tc>
          <w:tcPr>
            <w:tcW w:w="1134" w:type="dxa"/>
          </w:tcPr>
          <w:p w14:paraId="599DCB19" w14:textId="77777777" w:rsidR="00830FCD" w:rsidRPr="00554E4B" w:rsidRDefault="00830FCD" w:rsidP="00D462DE">
            <w:pPr>
              <w:pStyle w:val="Ptabletext"/>
              <w:keepNext/>
            </w:pPr>
          </w:p>
          <w:p w14:paraId="1585760C" w14:textId="77777777" w:rsidR="00830FCD" w:rsidRPr="00554E4B" w:rsidRDefault="00830FCD" w:rsidP="00D462DE">
            <w:pPr>
              <w:pStyle w:val="Ptabletext"/>
              <w:keepNext/>
            </w:pPr>
            <w:r w:rsidRPr="00554E4B">
              <w:t>0.1</w:t>
            </w:r>
          </w:p>
          <w:p w14:paraId="3C0E566B" w14:textId="77777777" w:rsidR="00830FCD" w:rsidRPr="00197845" w:rsidRDefault="00830FCD" w:rsidP="00D462DE">
            <w:pPr>
              <w:pStyle w:val="Ptabletext"/>
              <w:keepNext/>
            </w:pPr>
          </w:p>
        </w:tc>
        <w:tc>
          <w:tcPr>
            <w:tcW w:w="1417" w:type="dxa"/>
          </w:tcPr>
          <w:p w14:paraId="0D161939" w14:textId="77777777" w:rsidR="00830FCD" w:rsidRPr="00554E4B" w:rsidRDefault="00830FCD" w:rsidP="00D462DE">
            <w:pPr>
              <w:pStyle w:val="Ptabletext"/>
              <w:keepNext/>
            </w:pPr>
          </w:p>
          <w:p w14:paraId="23D244B9" w14:textId="77777777" w:rsidR="00830FCD" w:rsidRPr="00554E4B" w:rsidRDefault="00830FCD" w:rsidP="00D462DE">
            <w:pPr>
              <w:pStyle w:val="Ptabletext"/>
              <w:keepNext/>
            </w:pPr>
            <w:r w:rsidRPr="00554E4B">
              <w:t>10%</w:t>
            </w:r>
          </w:p>
        </w:tc>
      </w:tr>
      <w:tr w:rsidR="00830FCD" w:rsidRPr="00197845" w14:paraId="29CE7E14" w14:textId="77777777" w:rsidTr="00D462DE">
        <w:tc>
          <w:tcPr>
            <w:tcW w:w="2660" w:type="dxa"/>
            <w:vAlign w:val="center"/>
          </w:tcPr>
          <w:p w14:paraId="155CBAE2" w14:textId="74883F4E" w:rsidR="00830FCD" w:rsidRPr="00197845" w:rsidRDefault="00D462DE" w:rsidP="00D462DE">
            <w:pPr>
              <w:pStyle w:val="Ptabletext"/>
              <w:keepNext/>
            </w:pPr>
            <w:r w:rsidRPr="00D462DE">
              <w:rPr>
                <w:rFonts w:eastAsiaTheme="minorEastAsia"/>
                <w:position w:val="-24"/>
              </w:rPr>
              <w:object w:dxaOrig="220" w:dyaOrig="620" w14:anchorId="3E6C88B3">
                <v:shape id="_x0000_i1034" type="#_x0000_t75" style="width:10.75pt;height:31.15pt" o:ole="">
                  <v:imagedata r:id="rId28" o:title=""/>
                </v:shape>
                <o:OLEObject Type="Embed" ProgID="Equation.DSMT4" ShapeID="_x0000_i1034" DrawAspect="Content" ObjectID="_1540646835" r:id="rId29"/>
              </w:object>
            </w:r>
          </w:p>
        </w:tc>
        <w:tc>
          <w:tcPr>
            <w:tcW w:w="1134" w:type="dxa"/>
          </w:tcPr>
          <w:p w14:paraId="217A1C63" w14:textId="77777777" w:rsidR="00830FCD" w:rsidRPr="00554E4B" w:rsidRDefault="00830FCD" w:rsidP="00D462DE">
            <w:pPr>
              <w:pStyle w:val="Ptabletext"/>
              <w:keepNext/>
            </w:pPr>
          </w:p>
          <w:p w14:paraId="649FC2DA" w14:textId="77777777" w:rsidR="00830FCD" w:rsidRPr="00554E4B" w:rsidRDefault="00830FCD" w:rsidP="00D462DE">
            <w:pPr>
              <w:pStyle w:val="Ptabletext"/>
              <w:keepNext/>
            </w:pPr>
            <w:r w:rsidRPr="00554E4B">
              <w:t>0.333…</w:t>
            </w:r>
          </w:p>
          <w:p w14:paraId="60030A92" w14:textId="77777777" w:rsidR="00830FCD" w:rsidRPr="00197845" w:rsidRDefault="00830FCD" w:rsidP="00D462DE">
            <w:pPr>
              <w:pStyle w:val="Ptabletext"/>
              <w:keepNext/>
            </w:pPr>
          </w:p>
        </w:tc>
        <w:tc>
          <w:tcPr>
            <w:tcW w:w="1417" w:type="dxa"/>
          </w:tcPr>
          <w:p w14:paraId="6FB97A06" w14:textId="77777777" w:rsidR="00830FCD" w:rsidRPr="00554E4B" w:rsidRDefault="00830FCD" w:rsidP="00D462DE">
            <w:pPr>
              <w:pStyle w:val="Ptabletext"/>
              <w:keepNext/>
            </w:pPr>
          </w:p>
          <w:p w14:paraId="398B231A" w14:textId="77777777" w:rsidR="00830FCD" w:rsidRPr="00554E4B" w:rsidRDefault="00830FCD" w:rsidP="00D462DE">
            <w:pPr>
              <w:pStyle w:val="Ptabletext"/>
              <w:keepNext/>
            </w:pPr>
            <w:r w:rsidRPr="00554E4B">
              <w:t>33.33%</w:t>
            </w:r>
          </w:p>
        </w:tc>
      </w:tr>
      <w:tr w:rsidR="00830FCD" w:rsidRPr="00197845" w14:paraId="58DF7FEA" w14:textId="77777777" w:rsidTr="00D462DE">
        <w:tc>
          <w:tcPr>
            <w:tcW w:w="2660" w:type="dxa"/>
            <w:vAlign w:val="center"/>
          </w:tcPr>
          <w:p w14:paraId="71C792BD" w14:textId="24E1477A" w:rsidR="00830FCD" w:rsidRPr="00197845" w:rsidRDefault="00D462DE" w:rsidP="00D462DE">
            <w:pPr>
              <w:pStyle w:val="Ptabletext"/>
              <w:keepNext/>
            </w:pPr>
            <w:r w:rsidRPr="00D462DE">
              <w:rPr>
                <w:rFonts w:eastAsiaTheme="minorEastAsia" w:cstheme="minorBidi"/>
                <w:position w:val="-24"/>
                <w:lang w:eastAsia="en-US"/>
              </w:rPr>
              <w:object w:dxaOrig="340" w:dyaOrig="620" w14:anchorId="652EF13E">
                <v:shape id="_x0000_i1035" type="#_x0000_t75" style="width:17.2pt;height:31.15pt" o:ole="">
                  <v:imagedata r:id="rId30" o:title=""/>
                </v:shape>
                <o:OLEObject Type="Embed" ProgID="Equation.DSMT4" ShapeID="_x0000_i1035" DrawAspect="Content" ObjectID="_1540646836" r:id="rId31"/>
              </w:object>
            </w:r>
          </w:p>
        </w:tc>
        <w:tc>
          <w:tcPr>
            <w:tcW w:w="1134" w:type="dxa"/>
          </w:tcPr>
          <w:p w14:paraId="105555D3" w14:textId="77777777" w:rsidR="00830FCD" w:rsidRPr="00554E4B" w:rsidRDefault="00830FCD" w:rsidP="00D462DE">
            <w:pPr>
              <w:pStyle w:val="Ptabletext"/>
              <w:keepNext/>
            </w:pPr>
          </w:p>
          <w:p w14:paraId="34CA2831" w14:textId="77777777" w:rsidR="00830FCD" w:rsidRPr="00554E4B" w:rsidRDefault="00830FCD" w:rsidP="00D462DE">
            <w:pPr>
              <w:pStyle w:val="Ptabletext"/>
              <w:keepNext/>
            </w:pPr>
            <w:r w:rsidRPr="00554E4B">
              <w:t>0.36</w:t>
            </w:r>
          </w:p>
        </w:tc>
        <w:tc>
          <w:tcPr>
            <w:tcW w:w="1417" w:type="dxa"/>
          </w:tcPr>
          <w:p w14:paraId="4A749D8B" w14:textId="77777777" w:rsidR="00830FCD" w:rsidRPr="00554E4B" w:rsidRDefault="00830FCD" w:rsidP="00D462DE">
            <w:pPr>
              <w:pStyle w:val="Ptabletext"/>
              <w:keepNext/>
            </w:pPr>
          </w:p>
          <w:p w14:paraId="76CCAABF" w14:textId="77777777" w:rsidR="00830FCD" w:rsidRPr="00554E4B" w:rsidRDefault="00830FCD" w:rsidP="00D462DE">
            <w:pPr>
              <w:pStyle w:val="Ptabletext"/>
              <w:keepNext/>
            </w:pPr>
            <w:r w:rsidRPr="00554E4B">
              <w:t>36%</w:t>
            </w:r>
          </w:p>
          <w:p w14:paraId="24BF45A5" w14:textId="77777777" w:rsidR="00830FCD" w:rsidRPr="00197845" w:rsidRDefault="00830FCD" w:rsidP="00D462DE">
            <w:pPr>
              <w:pStyle w:val="Ptabletext"/>
              <w:keepNext/>
            </w:pPr>
          </w:p>
        </w:tc>
      </w:tr>
      <w:tr w:rsidR="00830FCD" w:rsidRPr="00197845" w14:paraId="520213A5" w14:textId="77777777" w:rsidTr="00D462DE">
        <w:tc>
          <w:tcPr>
            <w:tcW w:w="2660" w:type="dxa"/>
            <w:vAlign w:val="center"/>
          </w:tcPr>
          <w:p w14:paraId="113B1DF6" w14:textId="0F540E43" w:rsidR="00830FCD" w:rsidRPr="00197845" w:rsidRDefault="00D462DE" w:rsidP="00D462DE">
            <w:pPr>
              <w:pStyle w:val="Ptabletext"/>
              <w:keepNext/>
            </w:pPr>
            <w:r w:rsidRPr="00D462DE">
              <w:rPr>
                <w:rFonts w:eastAsiaTheme="minorEastAsia" w:cstheme="minorBidi"/>
                <w:position w:val="-24"/>
                <w:lang w:eastAsia="en-US"/>
              </w:rPr>
              <w:object w:dxaOrig="320" w:dyaOrig="620" w14:anchorId="7D532A89">
                <v:shape id="_x0000_i1036" type="#_x0000_t75" style="width:16.1pt;height:31.15pt" o:ole="">
                  <v:imagedata r:id="rId32" o:title=""/>
                </v:shape>
                <o:OLEObject Type="Embed" ProgID="Equation.DSMT4" ShapeID="_x0000_i1036" DrawAspect="Content" ObjectID="_1540646837" r:id="rId33"/>
              </w:object>
            </w:r>
          </w:p>
        </w:tc>
        <w:tc>
          <w:tcPr>
            <w:tcW w:w="1134" w:type="dxa"/>
          </w:tcPr>
          <w:p w14:paraId="23F913B3" w14:textId="77777777" w:rsidR="00830FCD" w:rsidRPr="00554E4B" w:rsidRDefault="00830FCD" w:rsidP="00D462DE">
            <w:pPr>
              <w:pStyle w:val="Ptabletext"/>
              <w:keepNext/>
            </w:pPr>
          </w:p>
          <w:p w14:paraId="25758FBF" w14:textId="77777777" w:rsidR="00830FCD" w:rsidRPr="00554E4B" w:rsidRDefault="00830FCD" w:rsidP="00D462DE">
            <w:pPr>
              <w:pStyle w:val="Ptabletext"/>
              <w:keepNext/>
            </w:pPr>
            <w:r w:rsidRPr="00554E4B">
              <w:t>1.6</w:t>
            </w:r>
          </w:p>
          <w:p w14:paraId="2A18646F" w14:textId="77777777" w:rsidR="00830FCD" w:rsidRPr="00197845" w:rsidRDefault="00830FCD" w:rsidP="00D462DE">
            <w:pPr>
              <w:pStyle w:val="Ptabletext"/>
              <w:keepNext/>
            </w:pPr>
          </w:p>
        </w:tc>
        <w:tc>
          <w:tcPr>
            <w:tcW w:w="1417" w:type="dxa"/>
          </w:tcPr>
          <w:p w14:paraId="04D1CC32" w14:textId="77777777" w:rsidR="00830FCD" w:rsidRPr="00554E4B" w:rsidRDefault="00830FCD" w:rsidP="00D462DE">
            <w:pPr>
              <w:pStyle w:val="Ptabletext"/>
              <w:keepNext/>
            </w:pPr>
          </w:p>
          <w:p w14:paraId="7F9353C8" w14:textId="77777777" w:rsidR="00830FCD" w:rsidRPr="00554E4B" w:rsidRDefault="00830FCD" w:rsidP="00D462DE">
            <w:pPr>
              <w:pStyle w:val="Ptabletext"/>
              <w:keepNext/>
            </w:pPr>
            <w:r w:rsidRPr="00554E4B">
              <w:t>160%</w:t>
            </w:r>
          </w:p>
        </w:tc>
      </w:tr>
      <w:tr w:rsidR="00830FCD" w:rsidRPr="00197845" w14:paraId="1AF693FD" w14:textId="77777777" w:rsidTr="00D462DE">
        <w:tc>
          <w:tcPr>
            <w:tcW w:w="2660" w:type="dxa"/>
            <w:vAlign w:val="center"/>
          </w:tcPr>
          <w:p w14:paraId="34B881AD" w14:textId="6B4DDCB7" w:rsidR="00830FCD" w:rsidRPr="00197845" w:rsidRDefault="00D462DE" w:rsidP="00D462DE">
            <w:pPr>
              <w:pStyle w:val="Ptabletext"/>
              <w:keepNext/>
            </w:pPr>
            <w:r w:rsidRPr="00D462DE">
              <w:rPr>
                <w:rFonts w:eastAsiaTheme="minorEastAsia" w:cstheme="minorBidi"/>
                <w:position w:val="-24"/>
                <w:lang w:eastAsia="en-US"/>
              </w:rPr>
              <w:object w:dxaOrig="220" w:dyaOrig="620" w14:anchorId="130C335D">
                <v:shape id="_x0000_i1037" type="#_x0000_t75" style="width:10.75pt;height:31.15pt" o:ole="">
                  <v:imagedata r:id="rId34" o:title=""/>
                </v:shape>
                <o:OLEObject Type="Embed" ProgID="Equation.DSMT4" ShapeID="_x0000_i1037" DrawAspect="Content" ObjectID="_1540646838" r:id="rId35"/>
              </w:object>
            </w:r>
          </w:p>
        </w:tc>
        <w:tc>
          <w:tcPr>
            <w:tcW w:w="1134" w:type="dxa"/>
          </w:tcPr>
          <w:p w14:paraId="2553906F" w14:textId="77777777" w:rsidR="00830FCD" w:rsidRPr="00554E4B" w:rsidRDefault="00830FCD" w:rsidP="00D462DE">
            <w:pPr>
              <w:pStyle w:val="Ptabletext"/>
              <w:keepNext/>
            </w:pPr>
          </w:p>
          <w:p w14:paraId="11D8A9D9" w14:textId="77777777" w:rsidR="00830FCD" w:rsidRPr="00554E4B" w:rsidRDefault="00830FCD" w:rsidP="00D462DE">
            <w:pPr>
              <w:pStyle w:val="Ptabletext"/>
              <w:keepNext/>
            </w:pPr>
            <w:r w:rsidRPr="00554E4B">
              <w:t>0.125</w:t>
            </w:r>
          </w:p>
          <w:p w14:paraId="3FF8B429" w14:textId="77777777" w:rsidR="00830FCD" w:rsidRPr="00197845" w:rsidRDefault="00830FCD" w:rsidP="00D462DE">
            <w:pPr>
              <w:pStyle w:val="Ptabletext"/>
              <w:keepNext/>
            </w:pPr>
          </w:p>
        </w:tc>
        <w:tc>
          <w:tcPr>
            <w:tcW w:w="1417" w:type="dxa"/>
          </w:tcPr>
          <w:p w14:paraId="432469ED" w14:textId="77777777" w:rsidR="00830FCD" w:rsidRPr="00554E4B" w:rsidRDefault="00830FCD" w:rsidP="00D462DE">
            <w:pPr>
              <w:pStyle w:val="Ptabletext"/>
              <w:keepNext/>
            </w:pPr>
          </w:p>
          <w:p w14:paraId="67008B8D" w14:textId="77777777" w:rsidR="00830FCD" w:rsidRPr="00554E4B" w:rsidRDefault="00830FCD" w:rsidP="00D462DE">
            <w:pPr>
              <w:pStyle w:val="Ptabletext"/>
              <w:keepNext/>
            </w:pPr>
            <w:r w:rsidRPr="00554E4B">
              <w:t>12.5%</w:t>
            </w:r>
          </w:p>
        </w:tc>
      </w:tr>
      <w:tr w:rsidR="00830FCD" w:rsidRPr="00197845" w14:paraId="1D4A5612" w14:textId="77777777" w:rsidTr="00D462DE">
        <w:tc>
          <w:tcPr>
            <w:tcW w:w="2660" w:type="dxa"/>
            <w:vAlign w:val="center"/>
          </w:tcPr>
          <w:p w14:paraId="00981CBE" w14:textId="7658C615" w:rsidR="00830FCD" w:rsidRPr="00197845" w:rsidRDefault="00D462DE" w:rsidP="00D462DE">
            <w:pPr>
              <w:pStyle w:val="Ptabletext"/>
              <w:keepNext/>
            </w:pPr>
            <w:r w:rsidRPr="00D462DE">
              <w:rPr>
                <w:rFonts w:eastAsiaTheme="minorEastAsia" w:cstheme="minorBidi"/>
                <w:position w:val="-24"/>
                <w:lang w:eastAsia="en-US"/>
              </w:rPr>
              <w:object w:dxaOrig="360" w:dyaOrig="620" w14:anchorId="208D9396">
                <v:shape id="_x0000_i1038" type="#_x0000_t75" style="width:18.25pt;height:31.15pt" o:ole="">
                  <v:imagedata r:id="rId36" o:title=""/>
                </v:shape>
                <o:OLEObject Type="Embed" ProgID="Equation.DSMT4" ShapeID="_x0000_i1038" DrawAspect="Content" ObjectID="_1540646839" r:id="rId37"/>
              </w:object>
            </w:r>
          </w:p>
        </w:tc>
        <w:tc>
          <w:tcPr>
            <w:tcW w:w="1134" w:type="dxa"/>
          </w:tcPr>
          <w:p w14:paraId="6693519B" w14:textId="77777777" w:rsidR="00830FCD" w:rsidRPr="00554E4B" w:rsidRDefault="00830FCD" w:rsidP="00D462DE">
            <w:pPr>
              <w:pStyle w:val="Ptabletext"/>
              <w:keepNext/>
            </w:pPr>
          </w:p>
          <w:p w14:paraId="3CAE8412" w14:textId="77777777" w:rsidR="00830FCD" w:rsidRPr="00554E4B" w:rsidRDefault="00830FCD" w:rsidP="00D462DE">
            <w:pPr>
              <w:pStyle w:val="Ptabletext"/>
              <w:keepNext/>
            </w:pPr>
            <w:r w:rsidRPr="00554E4B">
              <w:t>0.075</w:t>
            </w:r>
          </w:p>
          <w:p w14:paraId="0E0D86E6" w14:textId="77777777" w:rsidR="00830FCD" w:rsidRPr="00197845" w:rsidRDefault="00830FCD" w:rsidP="00D462DE">
            <w:pPr>
              <w:pStyle w:val="Ptabletext"/>
              <w:keepNext/>
            </w:pPr>
          </w:p>
        </w:tc>
        <w:tc>
          <w:tcPr>
            <w:tcW w:w="1417" w:type="dxa"/>
          </w:tcPr>
          <w:p w14:paraId="37FCEFA9" w14:textId="77777777" w:rsidR="00830FCD" w:rsidRPr="00554E4B" w:rsidRDefault="00830FCD" w:rsidP="00D462DE">
            <w:pPr>
              <w:pStyle w:val="Ptabletext"/>
              <w:keepNext/>
            </w:pPr>
          </w:p>
          <w:p w14:paraId="7D82F285" w14:textId="77777777" w:rsidR="00830FCD" w:rsidRPr="00554E4B" w:rsidRDefault="00830FCD" w:rsidP="00D462DE">
            <w:pPr>
              <w:pStyle w:val="Ptabletext"/>
              <w:keepNext/>
            </w:pPr>
            <w:r w:rsidRPr="00554E4B">
              <w:t>7.5%</w:t>
            </w:r>
          </w:p>
          <w:p w14:paraId="239EC723" w14:textId="77777777" w:rsidR="00830FCD" w:rsidRPr="00197845" w:rsidRDefault="00830FCD" w:rsidP="00D462DE">
            <w:pPr>
              <w:pStyle w:val="Ptabletext"/>
              <w:keepNext/>
            </w:pPr>
          </w:p>
        </w:tc>
      </w:tr>
      <w:tr w:rsidR="00830FCD" w:rsidRPr="00197845" w14:paraId="6203FDEF" w14:textId="77777777" w:rsidTr="00D462DE">
        <w:tc>
          <w:tcPr>
            <w:tcW w:w="2660" w:type="dxa"/>
            <w:vAlign w:val="center"/>
          </w:tcPr>
          <w:p w14:paraId="47D4A789" w14:textId="048AD7B4" w:rsidR="00830FCD" w:rsidRPr="00197845" w:rsidRDefault="00D462DE" w:rsidP="00D462DE">
            <w:pPr>
              <w:pStyle w:val="Ptabletext"/>
              <w:keepNext/>
            </w:pPr>
            <w:r w:rsidRPr="00D462DE">
              <w:rPr>
                <w:rFonts w:eastAsiaTheme="minorEastAsia" w:cstheme="minorBidi"/>
                <w:position w:val="-24"/>
                <w:lang w:eastAsia="en-US"/>
              </w:rPr>
              <w:object w:dxaOrig="360" w:dyaOrig="620" w14:anchorId="7A11C50A">
                <v:shape id="_x0000_i1039" type="#_x0000_t75" style="width:18.25pt;height:31.15pt" o:ole="">
                  <v:imagedata r:id="rId38" o:title=""/>
                </v:shape>
                <o:OLEObject Type="Embed" ProgID="Equation.DSMT4" ShapeID="_x0000_i1039" DrawAspect="Content" ObjectID="_1540646840" r:id="rId39"/>
              </w:object>
            </w:r>
          </w:p>
        </w:tc>
        <w:tc>
          <w:tcPr>
            <w:tcW w:w="1134" w:type="dxa"/>
          </w:tcPr>
          <w:p w14:paraId="442C190C" w14:textId="77777777" w:rsidR="00830FCD" w:rsidRPr="00554E4B" w:rsidRDefault="00830FCD" w:rsidP="00D462DE">
            <w:pPr>
              <w:pStyle w:val="Ptabletext"/>
              <w:keepNext/>
            </w:pPr>
          </w:p>
          <w:p w14:paraId="6AC9B8E0" w14:textId="77777777" w:rsidR="00830FCD" w:rsidRPr="00554E4B" w:rsidRDefault="00830FCD" w:rsidP="00D462DE">
            <w:pPr>
              <w:pStyle w:val="Ptabletext"/>
              <w:keepNext/>
            </w:pPr>
            <w:r w:rsidRPr="00554E4B">
              <w:t>0.425</w:t>
            </w:r>
          </w:p>
        </w:tc>
        <w:tc>
          <w:tcPr>
            <w:tcW w:w="1417" w:type="dxa"/>
          </w:tcPr>
          <w:p w14:paraId="57C64935" w14:textId="77777777" w:rsidR="00830FCD" w:rsidRPr="00554E4B" w:rsidRDefault="00830FCD" w:rsidP="00D462DE">
            <w:pPr>
              <w:pStyle w:val="Ptabletext"/>
              <w:keepNext/>
            </w:pPr>
          </w:p>
          <w:p w14:paraId="6CF35C61" w14:textId="77777777" w:rsidR="00830FCD" w:rsidRPr="00554E4B" w:rsidRDefault="00830FCD" w:rsidP="00D462DE">
            <w:pPr>
              <w:pStyle w:val="Ptabletext"/>
              <w:keepNext/>
            </w:pPr>
            <w:r w:rsidRPr="00554E4B">
              <w:t>42.5%</w:t>
            </w:r>
          </w:p>
          <w:p w14:paraId="4F2BE52E" w14:textId="77777777" w:rsidR="00830FCD" w:rsidRPr="00197845" w:rsidRDefault="00830FCD" w:rsidP="00D462DE">
            <w:pPr>
              <w:pStyle w:val="Ptabletext"/>
              <w:keepNext/>
            </w:pPr>
          </w:p>
        </w:tc>
      </w:tr>
    </w:tbl>
    <w:p w14:paraId="4E31AD10" w14:textId="77777777" w:rsidR="00B55E47" w:rsidRDefault="00B55E47" w:rsidP="00B55E47">
      <w:pPr>
        <w:pStyle w:val="Pquestionheadingsx"/>
      </w:pPr>
      <w:r w:rsidRPr="00FB3505">
        <w:t xml:space="preserve">Question </w:t>
      </w:r>
      <w:r>
        <w:t>21</w:t>
      </w:r>
      <w:r>
        <w:tab/>
      </w:r>
      <w:r>
        <w:rPr>
          <w:rStyle w:val="Cmarkslabel"/>
        </w:rPr>
        <w:t>2</w:t>
      </w:r>
      <w:r w:rsidRPr="00D90FE2">
        <w:rPr>
          <w:rStyle w:val="Cmarkslabel"/>
        </w:rPr>
        <w:t xml:space="preserve"> marks</w:t>
      </w:r>
      <w:r>
        <w:tab/>
        <w:t>[4</w:t>
      </w:r>
      <w:r w:rsidRPr="00FB3505">
        <w:t>.</w:t>
      </w:r>
      <w:r>
        <w:t>3</w:t>
      </w:r>
      <w:r w:rsidRPr="00FB3505">
        <w:t>]</w:t>
      </w:r>
    </w:p>
    <w:p w14:paraId="62C92696" w14:textId="77777777" w:rsidR="00830FCD" w:rsidRDefault="00830FCD" w:rsidP="00830FCD">
      <w:pPr>
        <w:pStyle w:val="Pquestiontextpartsa"/>
      </w:pPr>
      <w:r w:rsidRPr="00197845">
        <w:rPr>
          <w:position w:val="-22"/>
        </w:rPr>
        <w:object w:dxaOrig="3980" w:dyaOrig="580" w14:anchorId="57B93570">
          <v:shape id="_x0000_i1040" type="#_x0000_t75" style="width:202.05pt;height:29pt" o:ole="" fillcolor="window">
            <v:imagedata r:id="rId40" o:title=""/>
          </v:shape>
          <o:OLEObject Type="Embed" ProgID="Equation.3" ShapeID="_x0000_i1040" DrawAspect="Content" ObjectID="_1540646841" r:id="rId41"/>
        </w:object>
      </w:r>
    </w:p>
    <w:p w14:paraId="59DA3849" w14:textId="77777777" w:rsidR="00830FCD" w:rsidRDefault="00830FCD" w:rsidP="00830FCD">
      <w:pPr>
        <w:pStyle w:val="Pquestiontextmainstem"/>
      </w:pPr>
      <w:r w:rsidRPr="00197845">
        <w:t>Thus, a flea is approximately 0.002 of a metre long.</w:t>
      </w:r>
    </w:p>
    <w:p w14:paraId="23AE22A9" w14:textId="295F380B" w:rsidR="00B55E47" w:rsidRDefault="00B55E47" w:rsidP="00B55E47">
      <w:pPr>
        <w:pStyle w:val="Pquestionheadingsx"/>
      </w:pPr>
      <w:r w:rsidRPr="00FB3505">
        <w:t xml:space="preserve">Question </w:t>
      </w:r>
      <w:r>
        <w:t>22</w:t>
      </w:r>
      <w:r>
        <w:tab/>
      </w:r>
      <w:r>
        <w:rPr>
          <w:rStyle w:val="Cmarkslabel"/>
        </w:rPr>
        <w:t>2</w:t>
      </w:r>
      <w:r w:rsidRPr="00D90FE2">
        <w:rPr>
          <w:rStyle w:val="Cmarkslabel"/>
        </w:rPr>
        <w:t xml:space="preserve"> marks</w:t>
      </w:r>
      <w:r>
        <w:tab/>
        <w:t>[4</w:t>
      </w:r>
      <w:r w:rsidRPr="00FB3505">
        <w:t>.</w:t>
      </w:r>
      <w:r w:rsidR="00D462DE">
        <w:t>3</w:t>
      </w:r>
      <w:r w:rsidRPr="00FB3505">
        <w:t>]</w:t>
      </w:r>
    </w:p>
    <w:p w14:paraId="6A8882F1" w14:textId="240FAAB5" w:rsidR="00B74CBB" w:rsidRDefault="00830FCD" w:rsidP="00F14902">
      <w:pPr>
        <w:pStyle w:val="Pquestiontextpartsa"/>
        <w:rPr>
          <w:rStyle w:val="Cquestionpartlabelbold"/>
        </w:rPr>
      </w:pPr>
      <w:r w:rsidRPr="00845985">
        <w:rPr>
          <w:rStyle w:val="Cquestionpartlabelbold"/>
        </w:rPr>
        <w:t>(a)</w:t>
      </w:r>
      <w:r w:rsidRPr="00845985">
        <w:rPr>
          <w:rStyle w:val="Cquestionpartlabelbold"/>
        </w:rPr>
        <w:tab/>
      </w:r>
      <w:r w:rsidR="00B74CBB" w:rsidRPr="00197845">
        <w:rPr>
          <w:position w:val="-20"/>
        </w:rPr>
        <w:object w:dxaOrig="960" w:dyaOrig="820" w14:anchorId="2C4D1447">
          <v:shape id="_x0000_i1041" type="#_x0000_t75" style="width:50.5pt;height:40.85pt" o:ole="">
            <v:imagedata r:id="rId42" o:title=""/>
          </v:shape>
          <o:OLEObject Type="Embed" ProgID="Equation.DSMT4" ShapeID="_x0000_i1041" DrawAspect="Content" ObjectID="_1540646842" r:id="rId43"/>
        </w:object>
      </w:r>
    </w:p>
    <w:p w14:paraId="1910B5B8" w14:textId="77777777" w:rsidR="00B74CBB" w:rsidRDefault="00830FCD" w:rsidP="00F14902">
      <w:pPr>
        <w:pStyle w:val="Pquestiontextpartsa"/>
      </w:pPr>
      <w:r w:rsidRPr="00197845">
        <w:rPr>
          <w:position w:val="-22"/>
        </w:rPr>
        <w:object w:dxaOrig="700" w:dyaOrig="580" w14:anchorId="774400BF">
          <v:shape id="_x0000_i1042" type="#_x0000_t75" style="width:36.55pt;height:29pt" o:ole="" fillcolor="window">
            <v:imagedata r:id="rId44" o:title=""/>
          </v:shape>
          <o:OLEObject Type="Embed" ProgID="Equation.3" ShapeID="_x0000_i1042" DrawAspect="Content" ObjectID="_1540646843" r:id="rId45"/>
        </w:object>
      </w:r>
      <w:r w:rsidRPr="00197845">
        <w:fldChar w:fldCharType="begin"/>
      </w:r>
      <w:r w:rsidRPr="00197845"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000000"/>
              </w:rPr>
              <m:t>9</m:t>
            </m:r>
          </m:den>
        </m:f>
        <m:r>
          <m:rPr>
            <m:sty m:val="p"/>
          </m:rPr>
          <w:rPr>
            <w:rFonts w:ascii="Cambria Math" w:hAnsi="Cambria Math"/>
            <w:color w:val="000000"/>
          </w:rPr>
          <m:t>=0.</m:t>
        </m:r>
        <m:acc>
          <m:accPr>
            <m:chr m:val="̇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color w:val="000000"/>
              </w:rPr>
              <m:t>2</m:t>
            </m:r>
          </m:e>
        </m:acc>
      </m:oMath>
      <w:r w:rsidRPr="00197845">
        <w:instrText xml:space="preserve"> </w:instrText>
      </w:r>
      <w:r w:rsidRPr="00197845">
        <w:fldChar w:fldCharType="end"/>
      </w:r>
    </w:p>
    <w:p w14:paraId="10A91AAD" w14:textId="3118230B" w:rsidR="00830FCD" w:rsidRDefault="00830FCD" w:rsidP="00F14902">
      <w:pPr>
        <w:pStyle w:val="Pquestiontextpartsa"/>
      </w:pPr>
      <w:r w:rsidRPr="00F14902">
        <w:rPr>
          <w:rStyle w:val="Cquestionpartlabelbold"/>
        </w:rPr>
        <w:t>(b)</w:t>
      </w:r>
      <w:r w:rsidRPr="00F14902">
        <w:rPr>
          <w:rStyle w:val="Cquestionpartlabelbold"/>
        </w:rPr>
        <w:tab/>
      </w:r>
      <w:r w:rsidRPr="00197845">
        <w:fldChar w:fldCharType="begin"/>
      </w:r>
      <w:r w:rsidRPr="00197845"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000000"/>
              </w:rPr>
              <m:t>7</m:t>
            </m:r>
          </m:den>
        </m:f>
        <m:r>
          <m:rPr>
            <m:sty m:val="p"/>
          </m:rPr>
          <w:rPr>
            <w:rFonts w:ascii="Cambria Math" w:hAnsi="Cambria Math"/>
            <w:color w:val="000000"/>
          </w:rPr>
          <m:t>=0.</m:t>
        </m:r>
        <m:acc>
          <m:accPr>
            <m:chr m:val="̇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color w:val="000000"/>
              </w:rPr>
              <m:t>2</m:t>
            </m:r>
          </m:e>
        </m:acc>
        <m:r>
          <m:rPr>
            <m:sty m:val="p"/>
          </m:rPr>
          <w:rPr>
            <w:rFonts w:ascii="Cambria Math" w:hAnsi="Cambria Math"/>
            <w:color w:val="000000"/>
          </w:rPr>
          <m:t>8572</m:t>
        </m:r>
        <m:acc>
          <m:accPr>
            <m:chr m:val="̇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color w:val="000000"/>
              </w:rPr>
              <m:t>4</m:t>
            </m:r>
          </m:e>
        </m:acc>
      </m:oMath>
      <w:r w:rsidRPr="00197845">
        <w:instrText xml:space="preserve"> </w:instrText>
      </w:r>
      <w:r w:rsidRPr="00197845">
        <w:fldChar w:fldCharType="end"/>
      </w:r>
      <w:r w:rsidR="00D462DE" w:rsidRPr="00D462DE">
        <w:rPr>
          <w:position w:val="-20"/>
        </w:rPr>
        <w:object w:dxaOrig="2360" w:dyaOrig="800" w14:anchorId="553D309E">
          <v:shape id="_x0000_i1043" type="#_x0000_t75" style="width:118.2pt;height:45.15pt" o:ole="">
            <v:imagedata r:id="rId46" o:title=""/>
          </v:shape>
          <o:OLEObject Type="Embed" ProgID="Equation.DSMT4" ShapeID="_x0000_i1043" DrawAspect="Content" ObjectID="_1540646844" r:id="rId47"/>
        </w:object>
      </w:r>
    </w:p>
    <w:p w14:paraId="709D84AC" w14:textId="6C853AE3" w:rsidR="00B74CBB" w:rsidRDefault="00B74CBB" w:rsidP="00F14902">
      <w:pPr>
        <w:pStyle w:val="Pquestiontextpartsa"/>
      </w:pPr>
      <w:r w:rsidRPr="00B74CBB">
        <w:rPr>
          <w:position w:val="-24"/>
        </w:rPr>
        <w:object w:dxaOrig="1560" w:dyaOrig="620" w14:anchorId="65F7BFC8">
          <v:shape id="_x0000_i1044" type="#_x0000_t75" style="width:80.6pt;height:31.15pt" o:ole="" fillcolor="window">
            <v:imagedata r:id="rId48" o:title=""/>
          </v:shape>
          <o:OLEObject Type="Embed" ProgID="Equation.DSMT4" ShapeID="_x0000_i1044" DrawAspect="Content" ObjectID="_1540646845" r:id="rId49"/>
        </w:object>
      </w:r>
    </w:p>
    <w:p w14:paraId="42710835" w14:textId="77777777" w:rsidR="00B55E47" w:rsidRDefault="00B55E47" w:rsidP="00B55E47">
      <w:pPr>
        <w:pStyle w:val="Pquestionheadingsx"/>
      </w:pPr>
      <w:r w:rsidRPr="00FB3505">
        <w:t xml:space="preserve">Question </w:t>
      </w:r>
      <w:r>
        <w:t>23</w:t>
      </w:r>
      <w:r>
        <w:tab/>
      </w:r>
      <w:r>
        <w:rPr>
          <w:rStyle w:val="Cmarkslabel"/>
        </w:rPr>
        <w:t>2</w:t>
      </w:r>
      <w:r w:rsidRPr="00D90FE2">
        <w:rPr>
          <w:rStyle w:val="Cmarkslabel"/>
        </w:rPr>
        <w:t xml:space="preserve"> marks</w:t>
      </w:r>
      <w:r>
        <w:tab/>
        <w:t>[4</w:t>
      </w:r>
      <w:r w:rsidRPr="00FB3505">
        <w:t>.</w:t>
      </w:r>
      <w:r>
        <w:t>4</w:t>
      </w:r>
      <w:r w:rsidRPr="00FB3505">
        <w:t>]</w:t>
      </w:r>
    </w:p>
    <w:p w14:paraId="0554BD49" w14:textId="363F5B3A" w:rsidR="00830FCD" w:rsidRPr="00002878" w:rsidRDefault="00830FCD" w:rsidP="00F14902">
      <w:pPr>
        <w:pStyle w:val="Pquestiontextpartsa"/>
        <w:rPr>
          <w:u w:val="single"/>
        </w:rPr>
      </w:pPr>
      <w:r w:rsidRPr="00845985">
        <w:rPr>
          <w:rStyle w:val="Cquestionpartlabelbold"/>
        </w:rPr>
        <w:t>(a)</w:t>
      </w:r>
      <w:r w:rsidRPr="00845985">
        <w:rPr>
          <w:rStyle w:val="Cquestionpartlabelbold"/>
        </w:rPr>
        <w:tab/>
      </w:r>
      <w:r w:rsidR="00B74CBB">
        <w:t xml:space="preserve">   </w:t>
      </w:r>
      <w:r w:rsidRPr="00197845">
        <w:t>6 . 0 0 0</w:t>
      </w:r>
      <w:r w:rsidR="00F14902">
        <w:br/>
      </w:r>
      <w:r w:rsidR="00B74CBB">
        <w:t xml:space="preserve">   </w:t>
      </w:r>
      <w:r w:rsidRPr="00197845">
        <w:t>3 . 4 5 7</w:t>
      </w:r>
      <w:r w:rsidR="00F14902">
        <w:br/>
      </w:r>
      <w:r w:rsidRPr="00B74CBB">
        <w:rPr>
          <w:u w:val="single"/>
        </w:rPr>
        <w:t>+ 1 . 2 6 0</w:t>
      </w:r>
      <w:r w:rsidR="00F14902">
        <w:br/>
      </w:r>
      <w:r w:rsidRPr="00197845">
        <w:t>1 0 . 7 1 7</w:t>
      </w:r>
    </w:p>
    <w:p w14:paraId="14042B15" w14:textId="77777777" w:rsidR="00B74CBB" w:rsidRDefault="00830FCD" w:rsidP="00B74CBB">
      <w:pPr>
        <w:pStyle w:val="Pquestiontextpartsa"/>
        <w:keepNext/>
      </w:pPr>
      <w:r w:rsidRPr="00845985">
        <w:rPr>
          <w:rStyle w:val="Cquestionpartlabelbold"/>
        </w:rPr>
        <w:lastRenderedPageBreak/>
        <w:t>(b)</w:t>
      </w:r>
      <w:r w:rsidR="00B74CBB" w:rsidRPr="00B74CBB">
        <w:tab/>
      </w:r>
    </w:p>
    <w:p w14:paraId="3C138E54" w14:textId="7EF593E6" w:rsidR="00B74CBB" w:rsidRDefault="00B74CBB" w:rsidP="00B74CBB">
      <w:pPr>
        <w:pStyle w:val="Pquestiontextpartsa"/>
        <w:keepNext/>
      </w:pPr>
      <w:r w:rsidRPr="00B74CBB">
        <w:rPr>
          <w:position w:val="-52"/>
        </w:rPr>
        <w:object w:dxaOrig="1359" w:dyaOrig="1200" w14:anchorId="66A079BB">
          <v:shape id="_x0000_i1045" type="#_x0000_t75" style="width:67.7pt;height:60.2pt" o:ole="">
            <v:imagedata r:id="rId50" o:title=""/>
          </v:shape>
          <o:OLEObject Type="Embed" ProgID="Equation.DSMT4" ShapeID="_x0000_i1045" DrawAspect="Content" ObjectID="_1540646846" r:id="rId51"/>
        </w:object>
      </w:r>
    </w:p>
    <w:p w14:paraId="39DE23D9" w14:textId="77777777" w:rsidR="00B55E47" w:rsidRDefault="00B55E47" w:rsidP="00B55E47">
      <w:pPr>
        <w:pStyle w:val="Pquestionheadingsx"/>
      </w:pPr>
      <w:r w:rsidRPr="00FB3505">
        <w:t xml:space="preserve">Question </w:t>
      </w:r>
      <w:r>
        <w:t>24</w:t>
      </w:r>
      <w:r>
        <w:tab/>
      </w:r>
      <w:r>
        <w:rPr>
          <w:rStyle w:val="Cmarkslabel"/>
        </w:rPr>
        <w:t>3</w:t>
      </w:r>
      <w:r w:rsidRPr="00D90FE2">
        <w:rPr>
          <w:rStyle w:val="Cmarkslabel"/>
        </w:rPr>
        <w:t xml:space="preserve"> marks</w:t>
      </w:r>
      <w:r>
        <w:tab/>
        <w:t>[4</w:t>
      </w:r>
      <w:r w:rsidRPr="00FB3505">
        <w:t>.</w:t>
      </w:r>
      <w:r>
        <w:t>5</w:t>
      </w:r>
      <w:r w:rsidRPr="00FB3505">
        <w:t>]</w:t>
      </w:r>
    </w:p>
    <w:p w14:paraId="1A1216A6" w14:textId="563DEA20" w:rsidR="00830FCD" w:rsidRPr="00002878" w:rsidRDefault="00830FCD" w:rsidP="00F14902">
      <w:pPr>
        <w:pStyle w:val="Pquestiontextpartsa"/>
        <w:rPr>
          <w:u w:val="single"/>
        </w:rPr>
      </w:pPr>
      <w:r w:rsidRPr="00F14902">
        <w:rPr>
          <w:rStyle w:val="Cquestionpartlabelbold"/>
        </w:rPr>
        <w:t>(a)</w:t>
      </w:r>
      <w:r>
        <w:tab/>
      </w:r>
      <w:r w:rsidRPr="00197845">
        <w:t>4.5 × 5 = 22.5</w:t>
      </w:r>
      <w:r>
        <w:br/>
      </w:r>
      <w:r w:rsidRPr="00197845">
        <w:t xml:space="preserve"> </w:t>
      </w:r>
      <w:r w:rsidRPr="00845985">
        <w:rPr>
          <w:rStyle w:val="Csuperscript"/>
        </w:rPr>
        <w:t>2</w:t>
      </w:r>
      <w:r w:rsidRPr="00197845">
        <w:t>4</w:t>
      </w:r>
      <w:r w:rsidR="005140EA">
        <w:t>.</w:t>
      </w:r>
      <w:r w:rsidRPr="00197845">
        <w:t>5</w:t>
      </w:r>
      <w:r w:rsidR="00F14902">
        <w:br/>
      </w:r>
      <w:r w:rsidRPr="00197845">
        <w:rPr>
          <w:u w:val="single"/>
        </w:rPr>
        <w:t>×</w:t>
      </w:r>
      <w:r w:rsidR="005140EA">
        <w:rPr>
          <w:u w:val="single"/>
        </w:rPr>
        <w:t xml:space="preserve">    </w:t>
      </w:r>
      <w:r w:rsidRPr="00197845">
        <w:rPr>
          <w:u w:val="single"/>
        </w:rPr>
        <w:t>5</w:t>
      </w:r>
      <w:r w:rsidR="00F14902">
        <w:rPr>
          <w:u w:val="single"/>
        </w:rPr>
        <w:br/>
      </w:r>
      <w:r w:rsidR="005140EA">
        <w:t>2</w:t>
      </w:r>
      <w:r w:rsidRPr="00197845">
        <w:t>2.5</w:t>
      </w:r>
    </w:p>
    <w:p w14:paraId="42FB977A" w14:textId="77777777" w:rsidR="00830FCD" w:rsidRDefault="00830FCD" w:rsidP="00F14902">
      <w:pPr>
        <w:pStyle w:val="Pquestiontextpartsa"/>
      </w:pPr>
      <w:r w:rsidRPr="00845985">
        <w:rPr>
          <w:rStyle w:val="Cquestionpartlabelbold"/>
        </w:rPr>
        <w:t>(b)</w:t>
      </w:r>
      <w:r w:rsidRPr="00845985">
        <w:rPr>
          <w:rStyle w:val="Cquestionpartlabelbold"/>
        </w:rPr>
        <w:tab/>
      </w:r>
      <w:r w:rsidRPr="00F14902">
        <w:t>0.</w:t>
      </w:r>
      <w:r w:rsidRPr="00197845">
        <w:t>125 × 300</w:t>
      </w:r>
      <w:r w:rsidR="00F14902">
        <w:br/>
      </w:r>
      <w:r w:rsidRPr="00197845">
        <w:t>= 0.125 × 3 × 100</w:t>
      </w:r>
      <w:r w:rsidR="00F14902">
        <w:br/>
      </w:r>
      <w:r w:rsidRPr="00197845">
        <w:t>= 0.375 × 100</w:t>
      </w:r>
      <w:r w:rsidR="00F14902">
        <w:br/>
      </w:r>
      <w:r w:rsidRPr="00197845">
        <w:t>= 37.5</w:t>
      </w:r>
    </w:p>
    <w:p w14:paraId="48EEED80" w14:textId="77B45602" w:rsidR="00830FCD" w:rsidRDefault="00830FCD" w:rsidP="00F14902">
      <w:pPr>
        <w:pStyle w:val="Pquestiontextpartsa"/>
      </w:pPr>
      <w:r w:rsidRPr="00845985">
        <w:rPr>
          <w:rStyle w:val="Cquestionpartlabelbold"/>
        </w:rPr>
        <w:t>(c)</w:t>
      </w:r>
      <w:r w:rsidRPr="00845985">
        <w:rPr>
          <w:rStyle w:val="Cquestionpartlabelbold"/>
        </w:rPr>
        <w:tab/>
      </w:r>
      <w:r w:rsidRPr="00197845">
        <w:t>56 × 3 = 168</w:t>
      </w:r>
      <w:r w:rsidR="00F14902">
        <w:br/>
      </w:r>
      <w:r w:rsidR="00E04117">
        <w:t>There are 4</w:t>
      </w:r>
      <w:r w:rsidRPr="00197845">
        <w:t xml:space="preserve"> decimal places in the question, so </w:t>
      </w:r>
      <w:r w:rsidR="00584D11">
        <w:t>move the decimal point</w:t>
      </w:r>
      <w:r w:rsidRPr="00197845">
        <w:t xml:space="preserve"> </w:t>
      </w:r>
      <w:r w:rsidR="00E04117">
        <w:t>4</w:t>
      </w:r>
      <w:r w:rsidRPr="00197845">
        <w:t xml:space="preserve"> places </w:t>
      </w:r>
      <w:r w:rsidR="00584D11">
        <w:t>to the left</w:t>
      </w:r>
      <w:r w:rsidR="00E04117">
        <w:t>:</w:t>
      </w:r>
      <w:r w:rsidR="00F14902">
        <w:br/>
      </w:r>
      <w:r w:rsidR="005140EA" w:rsidRPr="00197845">
        <w:t>0.56 × 0.03</w:t>
      </w:r>
      <w:r w:rsidR="005140EA">
        <w:t xml:space="preserve"> </w:t>
      </w:r>
      <w:r w:rsidRPr="00197845">
        <w:t>= 0.0168</w:t>
      </w:r>
    </w:p>
    <w:p w14:paraId="111A1A99" w14:textId="0D0F53C1" w:rsidR="00B55E47" w:rsidRDefault="00B55E47" w:rsidP="00B55E47">
      <w:pPr>
        <w:pStyle w:val="Pquestionheadingsx"/>
      </w:pPr>
      <w:r w:rsidRPr="00FB3505">
        <w:t xml:space="preserve">Question </w:t>
      </w:r>
      <w:r>
        <w:t>25</w:t>
      </w:r>
      <w:r>
        <w:tab/>
      </w:r>
      <w:r w:rsidR="00584D11">
        <w:rPr>
          <w:rStyle w:val="Cmarkslabel"/>
        </w:rPr>
        <w:t>4</w:t>
      </w:r>
      <w:r w:rsidRPr="00D90FE2">
        <w:rPr>
          <w:rStyle w:val="Cmarkslabel"/>
        </w:rPr>
        <w:t xml:space="preserve"> marks</w:t>
      </w:r>
      <w:r>
        <w:tab/>
        <w:t>[4</w:t>
      </w:r>
      <w:r w:rsidRPr="00FB3505">
        <w:t>.</w:t>
      </w:r>
      <w:r>
        <w:t>6</w:t>
      </w:r>
      <w:r w:rsidRPr="00FB3505">
        <w:t>]</w:t>
      </w:r>
    </w:p>
    <w:p w14:paraId="317B23EB" w14:textId="214B8963" w:rsidR="00830FCD" w:rsidRDefault="00830FCD" w:rsidP="00F14902">
      <w:pPr>
        <w:pStyle w:val="Pquestiontextpartsa"/>
      </w:pPr>
      <w:r w:rsidRPr="00845985">
        <w:rPr>
          <w:rStyle w:val="Cquestionpartlabelbold"/>
        </w:rPr>
        <w:t>(a)</w:t>
      </w:r>
      <w:r w:rsidRPr="00845985">
        <w:rPr>
          <w:rStyle w:val="Cquestionpartlabelbold"/>
        </w:rPr>
        <w:tab/>
      </w:r>
      <w:r w:rsidRPr="00197845">
        <w:t>0.0566 ÷ 4</w:t>
      </w:r>
      <w:r w:rsidR="005140EA">
        <w:t xml:space="preserve"> </w:t>
      </w:r>
      <w:r w:rsidR="005140EA" w:rsidRPr="00197845">
        <w:t>= 0.014 15</w:t>
      </w:r>
      <w:r w:rsidR="00F14902">
        <w:br/>
      </w:r>
      <w:r w:rsidR="005140EA" w:rsidRPr="00197845">
        <w:rPr>
          <w:position w:val="-20"/>
        </w:rPr>
        <w:object w:dxaOrig="1320" w:dyaOrig="800" w14:anchorId="4DDB0F51">
          <v:shape id="_x0000_i1046" type="#_x0000_t75" style="width:64.5pt;height:35.45pt" o:ole="">
            <v:imagedata r:id="rId52" o:title=""/>
          </v:shape>
          <o:OLEObject Type="Embed" ProgID="Equation.DSMT4" ShapeID="_x0000_i1046" DrawAspect="Content" ObjectID="_1540646847" r:id="rId53"/>
        </w:object>
      </w:r>
    </w:p>
    <w:p w14:paraId="302D4D2D" w14:textId="77777777" w:rsidR="00584D11" w:rsidRDefault="00830FCD" w:rsidP="00F14902">
      <w:pPr>
        <w:pStyle w:val="Pquestiontextpartsa"/>
      </w:pPr>
      <w:r w:rsidRPr="00845985">
        <w:rPr>
          <w:rStyle w:val="Cquestionpartlabelbold"/>
        </w:rPr>
        <w:t>(b)</w:t>
      </w:r>
      <w:r w:rsidRPr="00845985">
        <w:rPr>
          <w:rStyle w:val="Cquestionpartlabelbold"/>
        </w:rPr>
        <w:tab/>
      </w:r>
      <w:r w:rsidRPr="00197845">
        <w:t>0.045 ÷ 0.9</w:t>
      </w:r>
      <w:r w:rsidR="00F14902">
        <w:br/>
      </w:r>
      <w:r w:rsidR="00584D11">
        <w:t xml:space="preserve">= </w:t>
      </w:r>
      <w:r w:rsidRPr="00197845">
        <w:t>0.45 ÷ 9</w:t>
      </w:r>
    </w:p>
    <w:p w14:paraId="5C1DBB05" w14:textId="5D40C4DC" w:rsidR="00830FCD" w:rsidRDefault="00584D11" w:rsidP="00F14902">
      <w:pPr>
        <w:pStyle w:val="Pquestiontextpartsa"/>
      </w:pPr>
      <w:r>
        <w:tab/>
        <w:t xml:space="preserve">= </w:t>
      </w:r>
      <w:r w:rsidR="00830FCD" w:rsidRPr="00197845">
        <w:t>0.05</w:t>
      </w:r>
    </w:p>
    <w:p w14:paraId="7B9CA80C" w14:textId="77777777" w:rsidR="00B55E47" w:rsidRDefault="00B55E47" w:rsidP="00B55E47">
      <w:pPr>
        <w:pStyle w:val="Pquestionheadingsx"/>
      </w:pPr>
      <w:r w:rsidRPr="00FB3505">
        <w:t xml:space="preserve">Question </w:t>
      </w:r>
      <w:r>
        <w:t>26</w:t>
      </w:r>
      <w:r>
        <w:tab/>
      </w:r>
      <w:r>
        <w:rPr>
          <w:rStyle w:val="Cmarkslabel"/>
        </w:rPr>
        <w:t>3</w:t>
      </w:r>
      <w:r w:rsidRPr="00D90FE2">
        <w:rPr>
          <w:rStyle w:val="Cmarkslabel"/>
        </w:rPr>
        <w:t xml:space="preserve"> marks</w:t>
      </w:r>
      <w:r>
        <w:tab/>
        <w:t>[4</w:t>
      </w:r>
      <w:r w:rsidRPr="00FB3505">
        <w:t>.</w:t>
      </w:r>
      <w:r>
        <w:t>6</w:t>
      </w:r>
      <w:r w:rsidRPr="00FB3505">
        <w:t>]</w:t>
      </w:r>
    </w:p>
    <w:p w14:paraId="43E7D084" w14:textId="77777777" w:rsidR="00830FCD" w:rsidRPr="00197845" w:rsidRDefault="00830FCD" w:rsidP="00830FCD">
      <w:pPr>
        <w:pStyle w:val="Pquestiontextmainstem"/>
      </w:pPr>
      <w:r w:rsidRPr="00197845">
        <w:t>567.5 ÷ 30</w:t>
      </w:r>
    </w:p>
    <w:p w14:paraId="2F37310B" w14:textId="77777777" w:rsidR="00830FCD" w:rsidRDefault="00830FCD" w:rsidP="00830FCD">
      <w:pPr>
        <w:pStyle w:val="Pquestiontextmainstem"/>
      </w:pPr>
      <w:r w:rsidRPr="00197845">
        <w:t>= 567.5 ÷ 3 ÷ 10</w:t>
      </w:r>
    </w:p>
    <w:p w14:paraId="73614BB5" w14:textId="77777777" w:rsidR="00830FCD" w:rsidRDefault="00830FCD" w:rsidP="00830FCD">
      <w:pPr>
        <w:pStyle w:val="Pquestiontextmainstem"/>
      </w:pPr>
      <w:r w:rsidRPr="00197845">
        <w:object w:dxaOrig="1380" w:dyaOrig="720" w14:anchorId="67E77309">
          <v:shape id="_x0000_i1047" type="#_x0000_t75" style="width:1in;height:36.55pt" o:ole="" fillcolor="window">
            <v:imagedata r:id="rId54" o:title=""/>
          </v:shape>
          <o:OLEObject Type="Embed" ProgID="Equation.3" ShapeID="_x0000_i1047" DrawAspect="Content" ObjectID="_1540646848" r:id="rId55"/>
        </w:object>
      </w:r>
    </w:p>
    <w:p w14:paraId="76A2615A" w14:textId="77777777" w:rsidR="00830FCD" w:rsidRPr="00197845" w:rsidRDefault="00830FCD" w:rsidP="00830FCD">
      <w:pPr>
        <w:pStyle w:val="Pquestiontextmainstem"/>
      </w:pPr>
      <w:r w:rsidRPr="00197845">
        <w:t xml:space="preserve">= </w:t>
      </w:r>
      <w:r w:rsidRPr="00197845">
        <w:object w:dxaOrig="1060" w:dyaOrig="300" w14:anchorId="35350D97">
          <v:shape id="_x0000_i1048" type="#_x0000_t75" style="width:50.5pt;height:13.95pt" o:ole="" fillcolor="window">
            <v:imagedata r:id="rId56" o:title=""/>
          </v:shape>
          <o:OLEObject Type="Embed" ProgID="Equation.3" ShapeID="_x0000_i1048" DrawAspect="Content" ObjectID="_1540646849" r:id="rId57"/>
        </w:object>
      </w:r>
    </w:p>
    <w:p w14:paraId="4E7DAA9D" w14:textId="77777777" w:rsidR="00830FCD" w:rsidRDefault="00830FCD" w:rsidP="00830FCD">
      <w:pPr>
        <w:pStyle w:val="Pquestiontextmainstem"/>
      </w:pPr>
      <w:r w:rsidRPr="00197845">
        <w:t>= 18.916 66…</w:t>
      </w:r>
    </w:p>
    <w:p w14:paraId="460718AF" w14:textId="262B16DA" w:rsidR="00830FCD" w:rsidRDefault="00E04117" w:rsidP="00830FCD">
      <w:pPr>
        <w:pStyle w:val="Pquestiontextmainstem"/>
      </w:pPr>
      <w:r>
        <w:t>The</w:t>
      </w:r>
      <w:r w:rsidR="00830FCD" w:rsidRPr="00197845">
        <w:t xml:space="preserve"> bus fare is $18.90 per student, or $18.95 to make sure that </w:t>
      </w:r>
      <w:r>
        <w:t xml:space="preserve">all </w:t>
      </w:r>
      <w:r w:rsidR="00830FCD" w:rsidRPr="00197845">
        <w:t>costs are covered.</w:t>
      </w:r>
    </w:p>
    <w:p w14:paraId="194ACEA3" w14:textId="77777777" w:rsidR="00B55E47" w:rsidRDefault="00B55E47" w:rsidP="00B55E47">
      <w:pPr>
        <w:pStyle w:val="Pquestionheadingsx"/>
      </w:pPr>
      <w:r w:rsidRPr="00FB3505">
        <w:t xml:space="preserve">Question </w:t>
      </w:r>
      <w:r>
        <w:t>27</w:t>
      </w:r>
      <w:r>
        <w:tab/>
      </w:r>
      <w:r>
        <w:rPr>
          <w:rStyle w:val="Cmarkslabel"/>
        </w:rPr>
        <w:t>6</w:t>
      </w:r>
      <w:r w:rsidRPr="00D90FE2">
        <w:rPr>
          <w:rStyle w:val="Cmarkslabel"/>
        </w:rPr>
        <w:t xml:space="preserve"> marks</w:t>
      </w:r>
      <w:r>
        <w:tab/>
        <w:t>[4</w:t>
      </w:r>
      <w:r w:rsidRPr="00FB3505">
        <w:t>.</w:t>
      </w:r>
      <w:r>
        <w:t>8</w:t>
      </w:r>
      <w:r w:rsidRPr="00FB3505">
        <w:t>]</w:t>
      </w:r>
    </w:p>
    <w:p w14:paraId="65E60D9E" w14:textId="756F36AF" w:rsidR="00830FCD" w:rsidRDefault="00830FCD" w:rsidP="00F14902">
      <w:pPr>
        <w:pStyle w:val="Pquestiontextpartsa"/>
      </w:pPr>
      <w:r w:rsidRPr="00845985">
        <w:rPr>
          <w:rStyle w:val="Cquestionpartlabelbold"/>
        </w:rPr>
        <w:t>(a)</w:t>
      </w:r>
      <w:r w:rsidRPr="00845985">
        <w:rPr>
          <w:rStyle w:val="Cquestionpartlabelbold"/>
        </w:rPr>
        <w:tab/>
      </w:r>
      <w:r w:rsidRPr="00197845">
        <w:t>15% of 140</w:t>
      </w:r>
    </w:p>
    <w:p w14:paraId="4691D6E1" w14:textId="77777777" w:rsidR="00584D11" w:rsidRDefault="00584D11" w:rsidP="00F14902">
      <w:pPr>
        <w:pStyle w:val="Pquestiontextpartsa"/>
      </w:pPr>
      <w:r w:rsidRPr="00584D11">
        <w:rPr>
          <w:position w:val="-90"/>
        </w:rPr>
        <w:object w:dxaOrig="1900" w:dyaOrig="1920" w14:anchorId="63ED4097">
          <v:shape id="_x0000_i1049" type="#_x0000_t75" style="width:95.65pt;height:95.65pt" o:ole="">
            <v:imagedata r:id="rId58" o:title=""/>
          </v:shape>
          <o:OLEObject Type="Embed" ProgID="Equation.DSMT4" ShapeID="_x0000_i1049" DrawAspect="Content" ObjectID="_1540646850" r:id="rId59"/>
        </w:object>
      </w:r>
    </w:p>
    <w:p w14:paraId="7D4051A3" w14:textId="77777777" w:rsidR="00584D11" w:rsidRDefault="00830FCD" w:rsidP="00584D11">
      <w:pPr>
        <w:pStyle w:val="Pquestiontextpartsa"/>
        <w:keepNext/>
      </w:pPr>
      <w:r w:rsidRPr="00845985">
        <w:rPr>
          <w:rStyle w:val="Cquestionpartlabelbold"/>
        </w:rPr>
        <w:lastRenderedPageBreak/>
        <w:t>(b)</w:t>
      </w:r>
      <w:r w:rsidRPr="00845985">
        <w:rPr>
          <w:rStyle w:val="Cquestionpartlabelbold"/>
        </w:rPr>
        <w:tab/>
      </w:r>
      <w:r w:rsidRPr="00197845">
        <w:t>37.5% of 160</w:t>
      </w:r>
    </w:p>
    <w:p w14:paraId="45A54E66" w14:textId="42001E27" w:rsidR="00830FCD" w:rsidRDefault="00584D11" w:rsidP="00584D11">
      <w:pPr>
        <w:pStyle w:val="Pquestiontextpartsa"/>
        <w:keepNext/>
      </w:pPr>
      <w:r w:rsidRPr="00584D11">
        <w:rPr>
          <w:position w:val="-90"/>
        </w:rPr>
        <w:object w:dxaOrig="2100" w:dyaOrig="1920" w14:anchorId="47D130CF">
          <v:shape id="_x0000_i1050" type="#_x0000_t75" style="width:105.3pt;height:95.65pt" o:ole="">
            <v:imagedata r:id="rId60" o:title=""/>
          </v:shape>
          <o:OLEObject Type="Embed" ProgID="Equation.DSMT4" ShapeID="_x0000_i1050" DrawAspect="Content" ObjectID="_1540646851" r:id="rId61"/>
        </w:object>
      </w:r>
    </w:p>
    <w:p w14:paraId="71BD7D63" w14:textId="09789205" w:rsidR="00B55E47" w:rsidRDefault="00B55E47" w:rsidP="00B55E47">
      <w:pPr>
        <w:pStyle w:val="Pquestionheadingsx"/>
      </w:pPr>
      <w:r w:rsidRPr="00FB3505">
        <w:t xml:space="preserve">Question </w:t>
      </w:r>
      <w:r>
        <w:t>28</w:t>
      </w:r>
      <w:r>
        <w:tab/>
      </w:r>
      <w:r w:rsidR="00584D11">
        <w:rPr>
          <w:rStyle w:val="Cmarkslabel"/>
        </w:rPr>
        <w:t>2</w:t>
      </w:r>
      <w:r w:rsidRPr="00D90FE2">
        <w:rPr>
          <w:rStyle w:val="Cmarkslabel"/>
        </w:rPr>
        <w:t xml:space="preserve"> marks</w:t>
      </w:r>
      <w:r>
        <w:tab/>
        <w:t>[4</w:t>
      </w:r>
      <w:r w:rsidRPr="00FB3505">
        <w:t>.</w:t>
      </w:r>
      <w:r>
        <w:t>8</w:t>
      </w:r>
      <w:r w:rsidRPr="00FB3505">
        <w:t>]</w:t>
      </w:r>
    </w:p>
    <w:p w14:paraId="0A355B45" w14:textId="2828E4C9" w:rsidR="00830FCD" w:rsidRDefault="00584D11" w:rsidP="00584D11">
      <w:pPr>
        <w:pStyle w:val="Pquestiontextpartsa"/>
      </w:pPr>
      <w:r w:rsidRPr="00584D11">
        <w:rPr>
          <w:position w:val="-54"/>
        </w:rPr>
        <w:object w:dxaOrig="2000" w:dyaOrig="1579" w14:anchorId="5E55EECE">
          <v:shape id="_x0000_i1051" type="#_x0000_t75" style="width:99.95pt;height:78.45pt" o:ole="">
            <v:imagedata r:id="rId62" o:title=""/>
          </v:shape>
          <o:OLEObject Type="Embed" ProgID="Equation.DSMT4" ShapeID="_x0000_i1051" DrawAspect="Content" ObjectID="_1540646852" r:id="rId63"/>
        </w:object>
      </w:r>
    </w:p>
    <w:p w14:paraId="3BFB0BFB" w14:textId="63B3B0D3" w:rsidR="00B55E47" w:rsidRDefault="00B55E47" w:rsidP="00B55E47">
      <w:pPr>
        <w:pStyle w:val="Pquestionheadingsx"/>
      </w:pPr>
      <w:r w:rsidRPr="00FB3505">
        <w:t xml:space="preserve">Question </w:t>
      </w:r>
      <w:r>
        <w:t>29</w:t>
      </w:r>
      <w:r>
        <w:tab/>
      </w:r>
      <w:r w:rsidR="00F75A4C">
        <w:rPr>
          <w:rStyle w:val="Cmarkslabel"/>
        </w:rPr>
        <w:t>3</w:t>
      </w:r>
      <w:r w:rsidRPr="00D90FE2">
        <w:rPr>
          <w:rStyle w:val="Cmarkslabel"/>
        </w:rPr>
        <w:t xml:space="preserve"> marks</w:t>
      </w:r>
      <w:r>
        <w:tab/>
        <w:t>[4</w:t>
      </w:r>
      <w:r w:rsidRPr="00FB3505">
        <w:t>.</w:t>
      </w:r>
      <w:r>
        <w:t>10</w:t>
      </w:r>
      <w:r w:rsidRPr="00FB3505">
        <w:t>]</w:t>
      </w:r>
    </w:p>
    <w:p w14:paraId="60D1AD5B" w14:textId="7435CB62" w:rsidR="00F75A4C" w:rsidRDefault="00F75A4C" w:rsidP="00830FCD">
      <w:pPr>
        <w:pStyle w:val="Pquestiontextmainstem"/>
      </w:pPr>
      <w:r>
        <w:t>Percentage</w:t>
      </w:r>
      <w:r>
        <w:tab/>
        <w:t>Time (s)</w:t>
      </w:r>
    </w:p>
    <w:p w14:paraId="29077294" w14:textId="4505F279" w:rsidR="00830FCD" w:rsidRDefault="00830FCD" w:rsidP="00830FCD">
      <w:pPr>
        <w:pStyle w:val="Pquestiontextmainstem"/>
      </w:pPr>
      <w:r w:rsidRPr="00197845">
        <w:t>80%</w:t>
      </w:r>
      <w:r w:rsidR="00F75A4C">
        <w:tab/>
      </w:r>
      <w:r w:rsidR="00F75A4C">
        <w:tab/>
      </w:r>
      <w:r w:rsidRPr="00197845">
        <w:t>12</w:t>
      </w:r>
      <w:r w:rsidR="00F75A4C">
        <w:tab/>
      </w:r>
      <w:r w:rsidR="00F75A4C">
        <w:tab/>
        <w:t>(÷ 8)</w:t>
      </w:r>
    </w:p>
    <w:p w14:paraId="703BE67B" w14:textId="0ADA9170" w:rsidR="00F75A4C" w:rsidRDefault="00F75A4C" w:rsidP="00830FCD">
      <w:pPr>
        <w:pStyle w:val="Pquestiontextmainstem"/>
      </w:pPr>
      <w:r>
        <w:t>10%</w:t>
      </w:r>
      <w:r>
        <w:tab/>
      </w:r>
      <w:r>
        <w:tab/>
      </w:r>
      <w:r w:rsidRPr="00F75A4C">
        <w:rPr>
          <w:position w:val="-24"/>
        </w:rPr>
        <w:object w:dxaOrig="720" w:dyaOrig="620" w14:anchorId="2F5D334E">
          <v:shape id="_x0000_i1052" type="#_x0000_t75" style="width:36.55pt;height:31.15pt" o:ole="">
            <v:imagedata r:id="rId64" o:title=""/>
          </v:shape>
          <o:OLEObject Type="Embed" ProgID="Equation.DSMT4" ShapeID="_x0000_i1052" DrawAspect="Content" ObjectID="_1540646853" r:id="rId65"/>
        </w:object>
      </w:r>
      <w:r>
        <w:tab/>
        <w:t>(× 10)</w:t>
      </w:r>
    </w:p>
    <w:p w14:paraId="22A14490" w14:textId="1FD019D6" w:rsidR="00F75A4C" w:rsidRDefault="00F75A4C" w:rsidP="00F75A4C">
      <w:pPr>
        <w:pStyle w:val="Pquestiontextmainstem"/>
      </w:pPr>
      <w:r>
        <w:t>100%</w:t>
      </w:r>
      <w:r>
        <w:tab/>
      </w:r>
      <w:r>
        <w:tab/>
        <w:t>15</w:t>
      </w:r>
    </w:p>
    <w:p w14:paraId="0D7BF233" w14:textId="67073EA1" w:rsidR="00F75A4C" w:rsidRDefault="00F75A4C" w:rsidP="00F75A4C">
      <w:pPr>
        <w:pStyle w:val="Pquestiontextmainstem"/>
      </w:pPr>
      <w:r>
        <w:t>Sophie took 15 seconds.</w:t>
      </w:r>
    </w:p>
    <w:p w14:paraId="42C1609F" w14:textId="77A07F93" w:rsidR="00B55E47" w:rsidRDefault="00B55E47" w:rsidP="00B55E47">
      <w:pPr>
        <w:pStyle w:val="Pquestionheadingsx"/>
      </w:pPr>
      <w:r w:rsidRPr="00FB3505">
        <w:t xml:space="preserve">Question </w:t>
      </w:r>
      <w:r>
        <w:t>30</w:t>
      </w:r>
      <w:r>
        <w:tab/>
      </w:r>
      <w:r>
        <w:rPr>
          <w:rStyle w:val="Cmarkslabel"/>
        </w:rPr>
        <w:t>4</w:t>
      </w:r>
      <w:r w:rsidRPr="00D90FE2">
        <w:rPr>
          <w:rStyle w:val="Cmarkslabel"/>
        </w:rPr>
        <w:t xml:space="preserve"> marks</w:t>
      </w:r>
      <w:r>
        <w:tab/>
        <w:t>[4</w:t>
      </w:r>
      <w:r w:rsidRPr="00FB3505">
        <w:t>.</w:t>
      </w:r>
      <w:r w:rsidR="00F75A4C">
        <w:t>9</w:t>
      </w:r>
      <w:r w:rsidRPr="00FB3505">
        <w:t>]</w:t>
      </w:r>
    </w:p>
    <w:p w14:paraId="0FA49AF1" w14:textId="4AEC0927" w:rsidR="00830FCD" w:rsidRPr="00A70CD4" w:rsidRDefault="00830FCD" w:rsidP="00F14902">
      <w:pPr>
        <w:pStyle w:val="Pquestiontextpartsa"/>
        <w:rPr>
          <w:rStyle w:val="Cquestionpartlabelbold"/>
        </w:rPr>
      </w:pPr>
      <w:r w:rsidRPr="00845985">
        <w:rPr>
          <w:rStyle w:val="Cquestionpartlabelbold"/>
        </w:rPr>
        <w:t>(a)</w:t>
      </w:r>
      <w:r w:rsidRPr="00845985">
        <w:rPr>
          <w:rStyle w:val="Cquestionpartlabelbold"/>
        </w:rPr>
        <w:tab/>
      </w:r>
      <w:r w:rsidRPr="00197845">
        <w:t>12 : 30</w:t>
      </w:r>
      <w:r w:rsidR="00F75A4C">
        <w:tab/>
        <w:t>(÷ 6)</w:t>
      </w:r>
      <w:r w:rsidR="00F14902">
        <w:br/>
      </w:r>
      <w:r w:rsidR="00F75A4C">
        <w:t xml:space="preserve">  </w:t>
      </w:r>
      <w:r w:rsidRPr="00F75A4C">
        <w:rPr>
          <w:u w:val="single"/>
        </w:rPr>
        <w:t>2</w:t>
      </w:r>
      <w:r w:rsidRPr="00197845">
        <w:t xml:space="preserve"> :</w:t>
      </w:r>
      <w:r w:rsidR="00F75A4C">
        <w:t xml:space="preserve"> 5</w:t>
      </w:r>
      <w:r w:rsidR="00F75A4C">
        <w:tab/>
        <w:t>(× 4)</w:t>
      </w:r>
      <w:r w:rsidR="00F14902">
        <w:br/>
      </w:r>
      <w:r w:rsidR="00F75A4C">
        <w:t xml:space="preserve">  8 </w:t>
      </w:r>
      <w:r w:rsidRPr="00197845">
        <w:t xml:space="preserve">: </w:t>
      </w:r>
      <w:r w:rsidRPr="00F75A4C">
        <w:rPr>
          <w:u w:val="single"/>
        </w:rPr>
        <w:t>20</w:t>
      </w:r>
      <w:r w:rsidRPr="00197845">
        <w:t xml:space="preserve"> </w:t>
      </w:r>
    </w:p>
    <w:p w14:paraId="38D8C799" w14:textId="47DF9DFE" w:rsidR="00830FCD" w:rsidRPr="00A70CD4" w:rsidRDefault="00830FCD" w:rsidP="00F14902">
      <w:pPr>
        <w:pStyle w:val="Pquestiontextpartsa"/>
        <w:rPr>
          <w:rStyle w:val="Cquestionpartlabelbold"/>
        </w:rPr>
      </w:pPr>
      <w:r w:rsidRPr="00845985">
        <w:rPr>
          <w:rStyle w:val="Cquestionpartlabelbold"/>
        </w:rPr>
        <w:t>(b)</w:t>
      </w:r>
      <w:r w:rsidRPr="00845985">
        <w:rPr>
          <w:rStyle w:val="Cquestionpartlabelbold"/>
        </w:rPr>
        <w:tab/>
      </w:r>
      <w:r w:rsidRPr="00197845">
        <w:t>6 :</w:t>
      </w:r>
      <w:r w:rsidR="006A18A9">
        <w:t xml:space="preserve"> </w:t>
      </w:r>
      <w:r w:rsidRPr="00197845">
        <w:t>15</w:t>
      </w:r>
      <w:r w:rsidR="006A18A9">
        <w:t xml:space="preserve"> </w:t>
      </w:r>
      <w:r w:rsidRPr="00197845">
        <w:t>:</w:t>
      </w:r>
      <w:r w:rsidR="006A18A9">
        <w:t xml:space="preserve"> </w:t>
      </w:r>
      <w:r w:rsidRPr="00197845">
        <w:t>21</w:t>
      </w:r>
      <w:r w:rsidR="006A18A9">
        <w:tab/>
      </w:r>
      <w:r w:rsidR="006A18A9">
        <w:tab/>
      </w:r>
      <w:r w:rsidR="006A18A9" w:rsidRPr="006A18A9">
        <w:rPr>
          <w:position w:val="-28"/>
        </w:rPr>
        <w:object w:dxaOrig="600" w:dyaOrig="680" w14:anchorId="1D515D14">
          <v:shape id="_x0000_i1053" type="#_x0000_t75" style="width:30.1pt;height:33.3pt" o:ole="">
            <v:imagedata r:id="rId66" o:title=""/>
          </v:shape>
          <o:OLEObject Type="Embed" ProgID="Equation.DSMT4" ShapeID="_x0000_i1053" DrawAspect="Content" ObjectID="_1540646854" r:id="rId67"/>
        </w:object>
      </w:r>
      <w:r w:rsidR="00F14902">
        <w:br/>
      </w:r>
      <w:r w:rsidRPr="00197845">
        <w:t>4</w:t>
      </w:r>
      <w:r w:rsidR="006A18A9">
        <w:t xml:space="preserve"> </w:t>
      </w:r>
      <w:r w:rsidRPr="00197845">
        <w:t>:</w:t>
      </w:r>
      <w:r w:rsidR="006A18A9">
        <w:t xml:space="preserve"> </w:t>
      </w:r>
      <w:r w:rsidRPr="006A18A9">
        <w:rPr>
          <w:u w:val="single"/>
        </w:rPr>
        <w:t>10</w:t>
      </w:r>
      <w:r w:rsidRPr="00197845">
        <w:t xml:space="preserve"> :</w:t>
      </w:r>
      <w:r w:rsidR="006A18A9">
        <w:t xml:space="preserve"> </w:t>
      </w:r>
      <w:r w:rsidRPr="006A18A9">
        <w:rPr>
          <w:u w:val="single"/>
        </w:rPr>
        <w:t>14</w:t>
      </w:r>
    </w:p>
    <w:p w14:paraId="6F6E0D53" w14:textId="3438731C" w:rsidR="00B55E47" w:rsidRDefault="00B55E47" w:rsidP="00B55E47">
      <w:pPr>
        <w:pStyle w:val="Pquestionheadingsx"/>
      </w:pPr>
      <w:r w:rsidRPr="00FB3505">
        <w:t xml:space="preserve">Question </w:t>
      </w:r>
      <w:r>
        <w:t>31</w:t>
      </w:r>
      <w:r>
        <w:tab/>
      </w:r>
      <w:r w:rsidR="0086115C">
        <w:rPr>
          <w:rStyle w:val="Cmarkslabel"/>
        </w:rPr>
        <w:t>3</w:t>
      </w:r>
      <w:r w:rsidRPr="00D90FE2">
        <w:rPr>
          <w:rStyle w:val="Cmarkslabel"/>
        </w:rPr>
        <w:t xml:space="preserve"> marks</w:t>
      </w:r>
      <w:r>
        <w:tab/>
        <w:t>[4</w:t>
      </w:r>
      <w:r w:rsidRPr="00FB3505">
        <w:t>.</w:t>
      </w:r>
      <w:r>
        <w:t>9</w:t>
      </w:r>
      <w:r w:rsidRPr="00FB3505">
        <w:t>]</w:t>
      </w:r>
    </w:p>
    <w:p w14:paraId="180E4F3E" w14:textId="024D3AC2" w:rsidR="006A18A9" w:rsidRDefault="006A18A9" w:rsidP="00830FCD">
      <w:pPr>
        <w:pStyle w:val="Pquestiontextpartsa"/>
      </w:pPr>
      <w:r>
        <w:t>Volume (L)</w:t>
      </w:r>
      <w:r>
        <w:tab/>
        <w:t>Time (min)</w:t>
      </w:r>
    </w:p>
    <w:p w14:paraId="1A333FD7" w14:textId="7469DC35" w:rsidR="006A18A9" w:rsidRDefault="006A18A9" w:rsidP="00830FCD">
      <w:pPr>
        <w:pStyle w:val="Pquestiontextpartsa"/>
      </w:pPr>
      <w:r>
        <w:t>4</w:t>
      </w:r>
      <w:r>
        <w:tab/>
      </w:r>
      <w:r>
        <w:tab/>
      </w:r>
      <w:r>
        <w:tab/>
        <w:t>2.5</w:t>
      </w:r>
      <w:r>
        <w:tab/>
      </w:r>
      <w:r>
        <w:tab/>
      </w:r>
      <w:r>
        <w:tab/>
        <w:t>(÷ 4)</w:t>
      </w:r>
    </w:p>
    <w:p w14:paraId="71B8D631" w14:textId="0E5B8219" w:rsidR="006A18A9" w:rsidRDefault="006A18A9" w:rsidP="00830FCD">
      <w:pPr>
        <w:pStyle w:val="Pquestiontextpartsa"/>
      </w:pPr>
      <w:r>
        <w:t>1</w:t>
      </w:r>
      <w:r>
        <w:tab/>
      </w:r>
      <w:r>
        <w:tab/>
      </w:r>
      <w:r>
        <w:tab/>
      </w:r>
      <w:r w:rsidRPr="006A18A9">
        <w:rPr>
          <w:position w:val="-24"/>
        </w:rPr>
        <w:object w:dxaOrig="1320" w:dyaOrig="620" w14:anchorId="5D5A7BAB">
          <v:shape id="_x0000_i1054" type="#_x0000_t75" style="width:65.55pt;height:31.15pt" o:ole="">
            <v:imagedata r:id="rId68" o:title=""/>
          </v:shape>
          <o:OLEObject Type="Embed" ProgID="Equation.DSMT4" ShapeID="_x0000_i1054" DrawAspect="Content" ObjectID="_1540646855" r:id="rId69"/>
        </w:object>
      </w:r>
      <w:r>
        <w:tab/>
      </w:r>
      <w:r>
        <w:tab/>
        <w:t>(× 5)</w:t>
      </w:r>
    </w:p>
    <w:p w14:paraId="679AA750" w14:textId="331184AD" w:rsidR="006A18A9" w:rsidRDefault="006A18A9" w:rsidP="00830FCD">
      <w:pPr>
        <w:pStyle w:val="Pquestiontextpartsa"/>
      </w:pPr>
      <w:r>
        <w:t>5</w:t>
      </w:r>
      <w:r>
        <w:tab/>
      </w:r>
      <w:r>
        <w:tab/>
      </w:r>
      <w:r>
        <w:tab/>
      </w:r>
      <w:r w:rsidRPr="006A18A9">
        <w:rPr>
          <w:position w:val="-24"/>
        </w:rPr>
        <w:object w:dxaOrig="340" w:dyaOrig="620" w14:anchorId="421BA7CE">
          <v:shape id="_x0000_i1055" type="#_x0000_t75" style="width:17.2pt;height:31.15pt" o:ole="">
            <v:imagedata r:id="rId70" o:title=""/>
          </v:shape>
          <o:OLEObject Type="Embed" ProgID="Equation.DSMT4" ShapeID="_x0000_i1055" DrawAspect="Content" ObjectID="_1540646856" r:id="rId71"/>
        </w:object>
      </w:r>
    </w:p>
    <w:p w14:paraId="2A826DF1" w14:textId="77777777" w:rsidR="006A18A9" w:rsidRDefault="006A18A9" w:rsidP="00830FCD">
      <w:pPr>
        <w:pStyle w:val="Pquestiontextpartsa"/>
      </w:pPr>
      <w:r w:rsidRPr="006A18A9">
        <w:rPr>
          <w:position w:val="-20"/>
        </w:rPr>
        <w:object w:dxaOrig="960" w:dyaOrig="800" w14:anchorId="68C08765">
          <v:shape id="_x0000_i1056" type="#_x0000_t75" style="width:48.35pt;height:39.75pt" o:ole="">
            <v:imagedata r:id="rId72" o:title=""/>
          </v:shape>
          <o:OLEObject Type="Embed" ProgID="Equation.DSMT4" ShapeID="_x0000_i1056" DrawAspect="Content" ObjectID="_1540646857" r:id="rId73"/>
        </w:object>
      </w:r>
    </w:p>
    <w:p w14:paraId="06E797A7" w14:textId="06A0BD4A" w:rsidR="00830FCD" w:rsidRDefault="0086115C" w:rsidP="00830FCD">
      <w:pPr>
        <w:pStyle w:val="Pquestiontextmainstem"/>
      </w:pPr>
      <w:r>
        <w:t>So</w:t>
      </w:r>
      <w:r w:rsidR="00830FCD" w:rsidRPr="00197845">
        <w:t xml:space="preserve"> it takes 3 minutes (to the nearest minute) to fill a 5</w:t>
      </w:r>
      <w:r>
        <w:t xml:space="preserve"> </w:t>
      </w:r>
      <w:r w:rsidR="00830FCD" w:rsidRPr="00197845">
        <w:t>L bucket.</w:t>
      </w:r>
    </w:p>
    <w:p w14:paraId="7DB1893A" w14:textId="0E6DF12E" w:rsidR="00595006" w:rsidRDefault="00595006" w:rsidP="002C199C">
      <w:pPr>
        <w:pStyle w:val="Psectionresults"/>
        <w:spacing w:before="120" w:after="0"/>
      </w:pPr>
      <w:r w:rsidRPr="00192E14">
        <w:t>Short answer total:</w:t>
      </w:r>
      <w:r>
        <w:t xml:space="preserve">  </w:t>
      </w:r>
      <w:r w:rsidR="0086115C">
        <w:t>58</w:t>
      </w:r>
    </w:p>
    <w:p w14:paraId="1EEA72AE" w14:textId="77777777" w:rsidR="00830FCD" w:rsidRPr="00192E14" w:rsidRDefault="00830FCD" w:rsidP="00830FCD">
      <w:pPr>
        <w:pStyle w:val="Psectionheading"/>
      </w:pPr>
      <w:r w:rsidRPr="00192E14">
        <w:lastRenderedPageBreak/>
        <w:t>Extended answer section</w:t>
      </w:r>
    </w:p>
    <w:p w14:paraId="233E3363" w14:textId="7BE55179" w:rsidR="00B55E47" w:rsidRDefault="00B55E47" w:rsidP="0086115C">
      <w:pPr>
        <w:pStyle w:val="Pquestionheadingsx1stafterhead"/>
      </w:pPr>
      <w:r w:rsidRPr="00FB3505">
        <w:t xml:space="preserve">Question </w:t>
      </w:r>
      <w:r>
        <w:t>32</w:t>
      </w:r>
      <w:r>
        <w:tab/>
      </w:r>
      <w:r w:rsidR="0006351F">
        <w:rPr>
          <w:rStyle w:val="Cmarkslabel"/>
        </w:rPr>
        <w:t>7</w:t>
      </w:r>
      <w:r w:rsidRPr="00D90FE2">
        <w:rPr>
          <w:rStyle w:val="Cmarkslabel"/>
        </w:rPr>
        <w:t xml:space="preserve"> marks</w:t>
      </w:r>
      <w:r>
        <w:tab/>
      </w:r>
      <w:r w:rsidR="0086115C">
        <w:t xml:space="preserve"> </w:t>
      </w:r>
      <w:r>
        <w:t>[4</w:t>
      </w:r>
      <w:r w:rsidRPr="00FB3505">
        <w:t>.</w:t>
      </w:r>
      <w:r>
        <w:t xml:space="preserve">1, </w:t>
      </w:r>
      <w:r w:rsidR="0006351F">
        <w:t>4.4, 4.5, 4.6</w:t>
      </w:r>
      <w:r w:rsidRPr="00FB3505">
        <w:t>]</w:t>
      </w:r>
    </w:p>
    <w:p w14:paraId="37CABE9E" w14:textId="6DDEEDFB" w:rsidR="0086115C" w:rsidRDefault="00830FCD" w:rsidP="00830FCD">
      <w:pPr>
        <w:pStyle w:val="Pquestiontextpartsai"/>
      </w:pPr>
      <w:r w:rsidRPr="00F367D3">
        <w:rPr>
          <w:rStyle w:val="Cquestionpartlabelbold"/>
        </w:rPr>
        <w:t>(a)</w:t>
      </w:r>
      <w:r w:rsidRPr="00F367D3">
        <w:rPr>
          <w:rStyle w:val="Cquestionpartlabelbold"/>
        </w:rPr>
        <w:tab/>
        <w:t>(i)</w:t>
      </w:r>
      <w:r w:rsidR="006F5A1C">
        <w:t>—</w:t>
      </w:r>
      <w:r w:rsidRPr="00F367D3">
        <w:rPr>
          <w:rStyle w:val="Cquestionpartlabelbold"/>
        </w:rPr>
        <w:t>(iii)</w:t>
      </w:r>
    </w:p>
    <w:p w14:paraId="2EDF60F0" w14:textId="1C5CB09E" w:rsidR="006F5A1C" w:rsidRDefault="006F5A1C" w:rsidP="00830FCD">
      <w:pPr>
        <w:pStyle w:val="Pquestiontextpartsai"/>
      </w:pPr>
      <w:r>
        <w:tab/>
      </w:r>
      <w:r>
        <w:rPr>
          <w:noProof/>
        </w:rPr>
        <w:drawing>
          <wp:inline distT="0" distB="0" distL="0" distR="0" wp14:anchorId="311B15D5" wp14:editId="571EE6BB">
            <wp:extent cx="3505200" cy="56197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_Aa.jpg"/>
                    <pic:cNvPicPr/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05200" cy="56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E6431C" w14:textId="77777777" w:rsidR="006F5A1C" w:rsidRDefault="00830FCD" w:rsidP="00F14902">
      <w:pPr>
        <w:pStyle w:val="Pquestiontextpartsa"/>
        <w:rPr>
          <w:rStyle w:val="Cquestionpartlabelbold"/>
        </w:rPr>
      </w:pPr>
      <w:r w:rsidRPr="00F367D3">
        <w:rPr>
          <w:rStyle w:val="Cquestionpartlabelbold"/>
        </w:rPr>
        <w:t>(b)</w:t>
      </w:r>
      <w:r w:rsidRPr="00F367D3">
        <w:rPr>
          <w:rStyle w:val="Cquestionpartlabelbold"/>
        </w:rPr>
        <w:tab/>
      </w:r>
    </w:p>
    <w:p w14:paraId="429CAD73" w14:textId="1193DAE7" w:rsidR="006F5A1C" w:rsidRDefault="002C199C" w:rsidP="00F14902">
      <w:pPr>
        <w:pStyle w:val="Pquestiontextpartsa"/>
      </w:pPr>
      <w:r>
        <w:tab/>
      </w:r>
      <w:r w:rsidR="00830FCD" w:rsidRPr="00197845">
        <w:object w:dxaOrig="1060" w:dyaOrig="760" w14:anchorId="73519F8E">
          <v:shape id="_x0000_i1057" type="#_x0000_t75" style="width:50.5pt;height:35.45pt" o:ole="" fillcolor="window">
            <v:imagedata r:id="rId75" o:title=""/>
          </v:shape>
          <o:OLEObject Type="Embed" ProgID="Equation.3" ShapeID="_x0000_i1057" DrawAspect="Content" ObjectID="_1540646858" r:id="rId76"/>
        </w:object>
      </w:r>
    </w:p>
    <w:p w14:paraId="30D19B20" w14:textId="1D6E7EF3" w:rsidR="00830FCD" w:rsidRDefault="002C199C" w:rsidP="00F14902">
      <w:pPr>
        <w:pStyle w:val="Pquestiontextpartsa"/>
      </w:pPr>
      <w:r>
        <w:tab/>
      </w:r>
      <w:r w:rsidR="00E04117">
        <w:t>E</w:t>
      </w:r>
      <w:r w:rsidR="00830FCD" w:rsidRPr="00197845">
        <w:t>ach sub</w:t>
      </w:r>
      <w:r>
        <w:t>-</w:t>
      </w:r>
      <w:r w:rsidR="00830FCD" w:rsidRPr="00197845">
        <w:t>interval is 0.0125 units long.</w:t>
      </w:r>
    </w:p>
    <w:p w14:paraId="7612AA68" w14:textId="77777777" w:rsidR="006F5A1C" w:rsidRDefault="00830FCD" w:rsidP="00F14902">
      <w:pPr>
        <w:pStyle w:val="Pquestiontextpartsa"/>
        <w:rPr>
          <w:rStyle w:val="Cquestionpartlabelbold"/>
        </w:rPr>
      </w:pPr>
      <w:r w:rsidRPr="00845985">
        <w:rPr>
          <w:rStyle w:val="Cquestionpartlabelbold"/>
        </w:rPr>
        <w:t>(c)</w:t>
      </w:r>
      <w:r w:rsidRPr="00845985">
        <w:rPr>
          <w:rStyle w:val="Cquestionpartlabelbold"/>
        </w:rPr>
        <w:tab/>
      </w:r>
    </w:p>
    <w:p w14:paraId="0CFBC638" w14:textId="77777777" w:rsidR="002C199C" w:rsidRDefault="002C199C" w:rsidP="002C199C">
      <w:pPr>
        <w:pStyle w:val="Pquestiontextpartsa"/>
        <w:rPr>
          <w:rStyle w:val="Cquestionpartlabelbold"/>
        </w:rPr>
      </w:pPr>
      <w:r>
        <w:rPr>
          <w:rStyle w:val="Cquestionpartlabelbold"/>
        </w:rPr>
        <w:tab/>
      </w:r>
      <w:r w:rsidR="00830FCD">
        <w:rPr>
          <w:noProof/>
        </w:rPr>
        <w:drawing>
          <wp:inline distT="0" distB="0" distL="0" distR="0" wp14:anchorId="1D62FD01" wp14:editId="7990D0EC">
            <wp:extent cx="2865120" cy="396240"/>
            <wp:effectExtent l="0" t="0" r="5080" b="10160"/>
            <wp:docPr id="48" name="Picture 48" descr="PM7_SmB_4_04as_R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PM7_SmB_4_04as_RR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5120" cy="396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0DEDE4" w14:textId="77777777" w:rsidR="002C199C" w:rsidRDefault="002C199C" w:rsidP="002C199C">
      <w:pPr>
        <w:pStyle w:val="Pquestiontextpartsa"/>
      </w:pPr>
      <w:r>
        <w:rPr>
          <w:rStyle w:val="Cquestionpartlabelbold"/>
        </w:rPr>
        <w:tab/>
      </w:r>
      <w:r w:rsidR="00830FCD" w:rsidRPr="006F5A1C">
        <w:t>A i</w:t>
      </w:r>
      <w:r w:rsidR="00830FCD" w:rsidRPr="00197845">
        <w:t>s at 0.5 + 2 × 0.0125 = 0.5 + 0.025</w:t>
      </w:r>
    </w:p>
    <w:p w14:paraId="6371E8B6" w14:textId="3369F316" w:rsidR="006F5A1C" w:rsidRDefault="002C199C" w:rsidP="002C199C">
      <w:pPr>
        <w:pStyle w:val="Pquestiontextpartsa"/>
      </w:pPr>
      <w:r>
        <w:tab/>
        <w:t xml:space="preserve">                                          </w:t>
      </w:r>
      <w:r w:rsidR="00830FCD" w:rsidRPr="00197845">
        <w:t>= 5.25</w:t>
      </w:r>
    </w:p>
    <w:p w14:paraId="7438F656" w14:textId="351EFA94" w:rsidR="00830FCD" w:rsidRDefault="002C199C" w:rsidP="00F14902">
      <w:pPr>
        <w:pStyle w:val="Pquestiontextpartsa"/>
      </w:pPr>
      <w:r>
        <w:tab/>
      </w:r>
      <w:r w:rsidR="00830FCD" w:rsidRPr="006F5A1C">
        <w:t>B is</w:t>
      </w:r>
      <w:r w:rsidR="00830FCD" w:rsidRPr="00197845">
        <w:t xml:space="preserve"> at 0.6 – 0.0125 = 5.875</w:t>
      </w:r>
    </w:p>
    <w:p w14:paraId="25E4591E" w14:textId="77777777" w:rsidR="006F5A1C" w:rsidRDefault="00830FCD" w:rsidP="00F14902">
      <w:pPr>
        <w:pStyle w:val="Pquestiontextpartsa"/>
        <w:rPr>
          <w:rStyle w:val="Cquestionpartlabelbold"/>
        </w:rPr>
      </w:pPr>
      <w:r w:rsidRPr="00845985">
        <w:rPr>
          <w:rStyle w:val="Cquestionpartlabelbold"/>
        </w:rPr>
        <w:t>(d)</w:t>
      </w:r>
      <w:r w:rsidRPr="00845985">
        <w:rPr>
          <w:rStyle w:val="Cquestionpartlabelbold"/>
        </w:rPr>
        <w:tab/>
      </w:r>
    </w:p>
    <w:p w14:paraId="5B6BC405" w14:textId="029F6305" w:rsidR="006F5A1C" w:rsidRDefault="002C199C" w:rsidP="00F14902">
      <w:pPr>
        <w:pStyle w:val="Pquestiontextpartsa"/>
        <w:rPr>
          <w:rStyle w:val="Cquestionpartlabelbold"/>
        </w:rPr>
      </w:pPr>
      <w:r>
        <w:rPr>
          <w:rStyle w:val="Cquestionpartlabelbold"/>
        </w:rPr>
        <w:tab/>
      </w:r>
      <w:r w:rsidR="00830FCD">
        <w:rPr>
          <w:noProof/>
        </w:rPr>
        <w:drawing>
          <wp:inline distT="0" distB="0" distL="0" distR="0" wp14:anchorId="43ABEB77" wp14:editId="35750647">
            <wp:extent cx="3063240" cy="411480"/>
            <wp:effectExtent l="0" t="0" r="10160" b="0"/>
            <wp:docPr id="49" name="Picture 49" descr="PM7_SmB_4_05a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PM7_SmB_4_05aS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3240" cy="411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4F27AB" w14:textId="37A669FE" w:rsidR="00830FCD" w:rsidRDefault="002C199C" w:rsidP="00F14902">
      <w:pPr>
        <w:pStyle w:val="Pquestiontextpartsa"/>
      </w:pPr>
      <w:r>
        <w:tab/>
      </w:r>
      <w:r w:rsidR="00830FCD" w:rsidRPr="00197845">
        <w:t>The point half</w:t>
      </w:r>
      <w:r w:rsidR="00E04117">
        <w:t>-</w:t>
      </w:r>
      <w:r w:rsidR="00830FCD" w:rsidRPr="00197845">
        <w:t>way between 0.6 and 1.7 is 1.15.</w:t>
      </w:r>
    </w:p>
    <w:p w14:paraId="066B3FBA" w14:textId="063D1171" w:rsidR="006F5A1C" w:rsidRDefault="002C199C" w:rsidP="00F14902">
      <w:pPr>
        <w:pStyle w:val="Pquestiontextpartsa"/>
      </w:pPr>
      <w:r>
        <w:tab/>
      </w:r>
      <w:r w:rsidR="006F5A1C">
        <w:t xml:space="preserve">Another method: (0.6 + 1.7) ÷ 2 = 2.3 </w:t>
      </w:r>
      <w:r w:rsidR="0006351F">
        <w:t>÷ 2</w:t>
      </w:r>
    </w:p>
    <w:p w14:paraId="1AB27DA9" w14:textId="356372EF" w:rsidR="0006351F" w:rsidRDefault="002C199C" w:rsidP="00F14902">
      <w:pPr>
        <w:pStyle w:val="Pquestiontextpartsa"/>
      </w:pPr>
      <w:r>
        <w:tab/>
        <w:t xml:space="preserve">                                                          </w:t>
      </w:r>
      <w:r w:rsidR="0006351F">
        <w:t>= 1.15</w:t>
      </w:r>
    </w:p>
    <w:p w14:paraId="1FB1B0A7" w14:textId="58DBFB51" w:rsidR="00B55E47" w:rsidRDefault="00B55E47" w:rsidP="00E04117">
      <w:pPr>
        <w:pStyle w:val="Pquestionheadingsx"/>
        <w:tabs>
          <w:tab w:val="clear" w:pos="8505"/>
          <w:tab w:val="right" w:pos="7797"/>
        </w:tabs>
      </w:pPr>
      <w:r w:rsidRPr="00FB3505">
        <w:t xml:space="preserve">Question </w:t>
      </w:r>
      <w:r>
        <w:t>33</w:t>
      </w:r>
      <w:r>
        <w:tab/>
      </w:r>
      <w:r w:rsidR="009720EE">
        <w:rPr>
          <w:rStyle w:val="Cmarkslabel"/>
        </w:rPr>
        <w:t>8</w:t>
      </w:r>
      <w:r w:rsidRPr="00D90FE2">
        <w:rPr>
          <w:rStyle w:val="Cmarkslabel"/>
        </w:rPr>
        <w:t xml:space="preserve"> marks</w:t>
      </w:r>
      <w:r w:rsidR="0006351F">
        <w:tab/>
        <w:t xml:space="preserve"> [</w:t>
      </w:r>
      <w:r>
        <w:t>4.4, 4.5, 4.6, 4.8, 4.9</w:t>
      </w:r>
      <w:r w:rsidRPr="00FB3505">
        <w:t>]</w:t>
      </w:r>
    </w:p>
    <w:p w14:paraId="7ED2AEDC" w14:textId="77777777" w:rsidR="00830FCD" w:rsidRDefault="00830FCD" w:rsidP="00830FCD">
      <w:pPr>
        <w:pStyle w:val="Pquestiontextpartsa"/>
      </w:pPr>
      <w:r w:rsidRPr="00845985">
        <w:rPr>
          <w:rStyle w:val="Cquestionpartlabelbold"/>
        </w:rPr>
        <w:t>(a)</w:t>
      </w:r>
      <w:r w:rsidRPr="00845985">
        <w:rPr>
          <w:rStyle w:val="Cquestionpartlabelbold"/>
        </w:rPr>
        <w:tab/>
      </w:r>
      <w:r w:rsidRPr="00197845">
        <w:t>16.06 – 0.13 = 15.93</w:t>
      </w:r>
    </w:p>
    <w:p w14:paraId="0EB4738F" w14:textId="77777777" w:rsidR="00E04117" w:rsidRDefault="00830FCD" w:rsidP="00F14902">
      <w:pPr>
        <w:pStyle w:val="Pquestiontextpartsa"/>
      </w:pPr>
      <w:r w:rsidRPr="00845985">
        <w:rPr>
          <w:rStyle w:val="Cquestionpartlabelbold"/>
        </w:rPr>
        <w:t>(b)</w:t>
      </w:r>
      <w:r w:rsidRPr="00845985">
        <w:rPr>
          <w:rStyle w:val="Cquestionpartlabelbold"/>
        </w:rPr>
        <w:tab/>
      </w:r>
      <w:r w:rsidRPr="00197845">
        <w:t>16.34 + 16.06 + 15.93 + 16.19 = 64.52</w:t>
      </w:r>
      <w:r w:rsidR="00F14902">
        <w:br/>
      </w:r>
      <w:r w:rsidRPr="00197845">
        <w:rPr>
          <w:position w:val="-20"/>
        </w:rPr>
        <w:object w:dxaOrig="940" w:dyaOrig="760" w14:anchorId="657EA7A9">
          <v:shape id="_x0000_i1058" type="#_x0000_t75" style="width:50.5pt;height:35.45pt" o:ole="" fillcolor="window">
            <v:imagedata r:id="rId79" o:title=""/>
          </v:shape>
          <o:OLEObject Type="Embed" ProgID="Equation.3" ShapeID="_x0000_i1058" DrawAspect="Content" ObjectID="_1540646859" r:id="rId80"/>
        </w:object>
      </w:r>
    </w:p>
    <w:p w14:paraId="738B36F7" w14:textId="433D0920" w:rsidR="00830FCD" w:rsidRDefault="002C199C" w:rsidP="00F14902">
      <w:pPr>
        <w:pStyle w:val="Pquestiontextpartsa"/>
      </w:pPr>
      <w:r>
        <w:tab/>
      </w:r>
      <w:r w:rsidR="00E04117">
        <w:t xml:space="preserve">The </w:t>
      </w:r>
      <w:r w:rsidR="00830FCD" w:rsidRPr="00197845">
        <w:t>average time she ran was 16.13 seconds.</w:t>
      </w:r>
    </w:p>
    <w:p w14:paraId="3EC8841D" w14:textId="4CA1234D" w:rsidR="00830FCD" w:rsidRDefault="00830FCD" w:rsidP="00F14902">
      <w:pPr>
        <w:pStyle w:val="Pquestiontextpartsa"/>
      </w:pPr>
      <w:r w:rsidRPr="00845985">
        <w:rPr>
          <w:rStyle w:val="Cquestionpartlabelbold"/>
        </w:rPr>
        <w:t>(c)</w:t>
      </w:r>
      <w:r w:rsidRPr="00845985">
        <w:rPr>
          <w:rStyle w:val="Cquestionpartlabelbold"/>
        </w:rPr>
        <w:tab/>
      </w:r>
      <w:r w:rsidRPr="00197845">
        <w:t>Total number of serves is 3 + 1 + 2 + 1 + 1 = 8</w:t>
      </w:r>
      <w:r w:rsidR="00F14902">
        <w:br/>
      </w:r>
      <w:r w:rsidRPr="00197845">
        <w:object w:dxaOrig="1280" w:dyaOrig="760" w14:anchorId="46F2DE61">
          <v:shape id="_x0000_i1059" type="#_x0000_t75" style="width:64.5pt;height:35.45pt" o:ole="" fillcolor="window">
            <v:imagedata r:id="rId81" o:title=""/>
          </v:shape>
          <o:OLEObject Type="Embed" ProgID="Equation.3" ShapeID="_x0000_i1059" DrawAspect="Content" ObjectID="_1540646860" r:id="rId82"/>
        </w:object>
      </w:r>
      <w:r w:rsidR="00F14902">
        <w:br/>
      </w:r>
      <w:r w:rsidR="0006351F">
        <w:t>A single</w:t>
      </w:r>
      <w:r w:rsidRPr="00197845">
        <w:t xml:space="preserve"> serve is 1337.5 kJ.</w:t>
      </w:r>
      <w:r w:rsidR="00F14902">
        <w:br/>
      </w:r>
      <w:r w:rsidRPr="00197845">
        <w:fldChar w:fldCharType="begin"/>
      </w:r>
      <w:r w:rsidRPr="00197845"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>The breakfast serving size is</m:t>
        </m:r>
      </m:oMath>
      <w:r w:rsidRPr="00197845">
        <w:instrText xml:space="preserve"> </w:instrText>
      </w:r>
      <w:r w:rsidRPr="00197845">
        <w:fldChar w:fldCharType="separate"/>
      </w:r>
      <w:r w:rsidRPr="00197845">
        <w:t>The breakfast serving size is</w:t>
      </w:r>
      <w:r w:rsidRPr="00197845">
        <w:fldChar w:fldCharType="end"/>
      </w:r>
      <w:r w:rsidRPr="00197845">
        <w:t xml:space="preserve"> 3 × 1337.5 = 4012.5 kJ</w:t>
      </w:r>
    </w:p>
    <w:p w14:paraId="02366FDD" w14:textId="77777777" w:rsidR="0006351F" w:rsidRDefault="00830FCD" w:rsidP="00830FCD">
      <w:pPr>
        <w:pStyle w:val="Pquestiontextpartsa"/>
      </w:pPr>
      <w:r w:rsidRPr="00845985">
        <w:rPr>
          <w:rStyle w:val="Cquestionpartlabelbold"/>
        </w:rPr>
        <w:t>(d)</w:t>
      </w:r>
      <w:r w:rsidRPr="00845985">
        <w:rPr>
          <w:rStyle w:val="Cquestionpartlabelbold"/>
        </w:rPr>
        <w:tab/>
      </w:r>
      <w:r w:rsidR="0006351F">
        <w:t>br</w:t>
      </w:r>
      <w:r w:rsidR="00E04117">
        <w:t>eakfast intake</w:t>
      </w:r>
      <w:r w:rsidR="0006351F">
        <w:t xml:space="preserve"> </w:t>
      </w:r>
      <w:r w:rsidR="00E04117">
        <w:t>:</w:t>
      </w:r>
      <w:r w:rsidR="0006351F">
        <w:t xml:space="preserve"> l</w:t>
      </w:r>
      <w:r w:rsidR="00E04117">
        <w:t xml:space="preserve">unch intake </w:t>
      </w:r>
    </w:p>
    <w:p w14:paraId="2D81130B" w14:textId="552FC960" w:rsidR="00830FCD" w:rsidRPr="00197845" w:rsidRDefault="0006351F" w:rsidP="00830FCD">
      <w:pPr>
        <w:pStyle w:val="Pquestiontextpartsa"/>
      </w:pPr>
      <w:r>
        <w:t xml:space="preserve">                                  </w:t>
      </w:r>
      <w:r w:rsidR="00830FCD" w:rsidRPr="00197845">
        <w:t>3 : 2</w:t>
      </w:r>
    </w:p>
    <w:p w14:paraId="781D80A8" w14:textId="77777777" w:rsidR="009720EE" w:rsidRDefault="00830FCD" w:rsidP="009720EE">
      <w:pPr>
        <w:pStyle w:val="Pquestiontextpartsa"/>
        <w:keepNext/>
      </w:pPr>
      <w:r w:rsidRPr="00845985">
        <w:rPr>
          <w:rStyle w:val="Cquestionpartlabelbold"/>
        </w:rPr>
        <w:lastRenderedPageBreak/>
        <w:t>(e)</w:t>
      </w:r>
      <w:r w:rsidRPr="00845985">
        <w:rPr>
          <w:rStyle w:val="Cquestionpartlabelbold"/>
        </w:rPr>
        <w:tab/>
      </w:r>
      <w:r w:rsidR="009720EE" w:rsidRPr="009720EE">
        <w:rPr>
          <w:position w:val="-28"/>
        </w:rPr>
        <w:object w:dxaOrig="2799" w:dyaOrig="660" w14:anchorId="5CDF3D68">
          <v:shape id="_x0000_i1060" type="#_x0000_t75" style="width:139.7pt;height:33.3pt" o:ole="">
            <v:imagedata r:id="rId83" o:title=""/>
          </v:shape>
          <o:OLEObject Type="Embed" ProgID="Equation.DSMT4" ShapeID="_x0000_i1060" DrawAspect="Content" ObjectID="_1540646861" r:id="rId84"/>
        </w:object>
      </w:r>
    </w:p>
    <w:p w14:paraId="348CD1A9" w14:textId="1793E359" w:rsidR="009720EE" w:rsidRDefault="002C199C" w:rsidP="009720EE">
      <w:pPr>
        <w:pStyle w:val="Pquestiontextpartsa"/>
        <w:keepNext/>
      </w:pPr>
      <w:r>
        <w:tab/>
      </w:r>
      <w:r w:rsidR="009720EE" w:rsidRPr="009720EE">
        <w:rPr>
          <w:position w:val="-78"/>
        </w:rPr>
        <w:object w:dxaOrig="680" w:dyaOrig="1719" w14:anchorId="3AA49906">
          <v:shape id="_x0000_i1061" type="#_x0000_t75" style="width:33.3pt;height:85.95pt" o:ole="">
            <v:imagedata r:id="rId85" o:title=""/>
          </v:shape>
          <o:OLEObject Type="Embed" ProgID="Equation.DSMT4" ShapeID="_x0000_i1061" DrawAspect="Content" ObjectID="_1540646862" r:id="rId86"/>
        </w:object>
      </w:r>
    </w:p>
    <w:p w14:paraId="6A289408" w14:textId="1F859531" w:rsidR="00E04117" w:rsidRDefault="002C199C" w:rsidP="009720EE">
      <w:pPr>
        <w:pStyle w:val="Pquestiontextpartsa"/>
        <w:keepNext/>
      </w:pPr>
      <w:r>
        <w:tab/>
      </w:r>
      <w:r w:rsidR="009720EE">
        <w:t xml:space="preserve">Anita’s intake on non-training days is </w:t>
      </w:r>
      <w:r w:rsidR="00830FCD" w:rsidRPr="00197845">
        <w:t>6955 kJ.</w:t>
      </w:r>
    </w:p>
    <w:p w14:paraId="4839D675" w14:textId="15A21BB9" w:rsidR="00B55E47" w:rsidRDefault="00B55E47" w:rsidP="00E04117">
      <w:pPr>
        <w:pStyle w:val="Pquestionheadingsx"/>
        <w:tabs>
          <w:tab w:val="clear" w:pos="8505"/>
          <w:tab w:val="right" w:pos="7371"/>
        </w:tabs>
      </w:pPr>
      <w:r w:rsidRPr="00FB3505">
        <w:t xml:space="preserve">Question </w:t>
      </w:r>
      <w:r>
        <w:t>34</w:t>
      </w:r>
      <w:r>
        <w:tab/>
      </w:r>
      <w:r w:rsidR="008502EA">
        <w:rPr>
          <w:rStyle w:val="Cmarkslabel"/>
        </w:rPr>
        <w:t>12</w:t>
      </w:r>
      <w:r w:rsidRPr="00D90FE2">
        <w:rPr>
          <w:rStyle w:val="Cmarkslabel"/>
        </w:rPr>
        <w:t xml:space="preserve"> marks</w:t>
      </w:r>
      <w:r>
        <w:tab/>
        <w:t>[4</w:t>
      </w:r>
      <w:r w:rsidRPr="00FB3505">
        <w:t>.</w:t>
      </w:r>
      <w:r>
        <w:t>7, 4.8, 4.9, 4.10</w:t>
      </w:r>
      <w:r w:rsidRPr="00FB3505">
        <w:t>]</w:t>
      </w:r>
    </w:p>
    <w:p w14:paraId="6DE52729" w14:textId="09C69626" w:rsidR="00830FCD" w:rsidRDefault="00830FCD" w:rsidP="00F14902">
      <w:pPr>
        <w:pStyle w:val="Pquestiontextpartsa"/>
      </w:pPr>
      <w:r w:rsidRPr="00845985">
        <w:rPr>
          <w:rStyle w:val="Cquestionpartlabelbold"/>
        </w:rPr>
        <w:t>(a)</w:t>
      </w:r>
      <w:r w:rsidRPr="00845985">
        <w:rPr>
          <w:rStyle w:val="Cquestionpartlabelbold"/>
        </w:rPr>
        <w:tab/>
      </w:r>
      <w:r w:rsidRPr="00197845">
        <w:t>Total ingredients 50</w:t>
      </w:r>
      <w:r w:rsidR="00333FE4">
        <w:t xml:space="preserve"> </w:t>
      </w:r>
      <w:r w:rsidRPr="00197845">
        <w:t>+</w:t>
      </w:r>
      <w:r w:rsidR="00333FE4">
        <w:t xml:space="preserve"> </w:t>
      </w:r>
      <w:r w:rsidRPr="00197845">
        <w:t>50</w:t>
      </w:r>
      <w:r w:rsidR="00333FE4">
        <w:t xml:space="preserve"> </w:t>
      </w:r>
      <w:r w:rsidRPr="00197845">
        <w:t>+</w:t>
      </w:r>
      <w:r w:rsidR="00333FE4">
        <w:t xml:space="preserve"> </w:t>
      </w:r>
      <w:r w:rsidRPr="00197845">
        <w:t>50</w:t>
      </w:r>
      <w:r w:rsidR="00333FE4">
        <w:t xml:space="preserve"> </w:t>
      </w:r>
      <w:r w:rsidRPr="00197845">
        <w:t>+</w:t>
      </w:r>
      <w:r w:rsidR="00333FE4">
        <w:t xml:space="preserve"> </w:t>
      </w:r>
      <w:r w:rsidRPr="00197845">
        <w:t>240</w:t>
      </w:r>
      <w:r w:rsidR="00333FE4">
        <w:t xml:space="preserve"> </w:t>
      </w:r>
      <w:r w:rsidRPr="00197845">
        <w:t>+</w:t>
      </w:r>
      <w:r w:rsidR="00333FE4">
        <w:t xml:space="preserve"> </w:t>
      </w:r>
      <w:r w:rsidRPr="00197845">
        <w:t>160</w:t>
      </w:r>
      <w:r w:rsidR="00333FE4">
        <w:t xml:space="preserve"> </w:t>
      </w:r>
      <w:r w:rsidRPr="00197845">
        <w:t>=</w:t>
      </w:r>
      <w:r w:rsidR="00333FE4">
        <w:t xml:space="preserve"> </w:t>
      </w:r>
      <w:r w:rsidRPr="00197845">
        <w:t>550</w:t>
      </w:r>
      <w:r w:rsidR="000E785D">
        <w:t xml:space="preserve"> g</w:t>
      </w:r>
      <w:r w:rsidR="00F14902">
        <w:br/>
      </w:r>
      <w:r w:rsidRPr="00197845">
        <w:t>50</w:t>
      </w:r>
      <w:r w:rsidR="00E04117">
        <w:t xml:space="preserve"> </w:t>
      </w:r>
      <w:r w:rsidRPr="00197845">
        <w:t xml:space="preserve">g cornflour </w:t>
      </w:r>
      <w:r w:rsidRPr="00197845">
        <w:rPr>
          <w:position w:val="-24"/>
        </w:rPr>
        <w:object w:dxaOrig="960" w:dyaOrig="620" w14:anchorId="0058C2FA">
          <v:shape id="_x0000_i1062" type="#_x0000_t75" style="width:50.5pt;height:29pt" o:ole="">
            <v:imagedata r:id="rId87" o:title=""/>
          </v:shape>
          <o:OLEObject Type="Embed" ProgID="Equation.3" ShapeID="_x0000_i1062" DrawAspect="Content" ObjectID="_1540646863" r:id="rId88"/>
        </w:object>
      </w:r>
      <w:r w:rsidR="00F14902">
        <w:br/>
      </w:r>
      <w:r w:rsidRPr="00197845">
        <w:t>50</w:t>
      </w:r>
      <w:r w:rsidR="00E04117">
        <w:t xml:space="preserve"> </w:t>
      </w:r>
      <w:r w:rsidRPr="00197845">
        <w:t xml:space="preserve">g plain flour </w:t>
      </w:r>
      <w:r w:rsidRPr="00197845">
        <w:rPr>
          <w:position w:val="-24"/>
        </w:rPr>
        <w:object w:dxaOrig="960" w:dyaOrig="620" w14:anchorId="683CA964">
          <v:shape id="_x0000_i1063" type="#_x0000_t75" style="width:50.5pt;height:29pt" o:ole="">
            <v:imagedata r:id="rId89" o:title=""/>
          </v:shape>
          <o:OLEObject Type="Embed" ProgID="Equation.3" ShapeID="_x0000_i1063" DrawAspect="Content" ObjectID="_1540646864" r:id="rId90"/>
        </w:object>
      </w:r>
      <w:r w:rsidR="00F14902">
        <w:br/>
      </w:r>
      <w:r w:rsidRPr="00197845">
        <w:t>50</w:t>
      </w:r>
      <w:r w:rsidR="00E04117">
        <w:t xml:space="preserve"> </w:t>
      </w:r>
      <w:r w:rsidRPr="00197845">
        <w:t>g self raising flour</w:t>
      </w:r>
      <w:r w:rsidRPr="00197845">
        <w:rPr>
          <w:position w:val="-24"/>
        </w:rPr>
        <w:object w:dxaOrig="960" w:dyaOrig="620" w14:anchorId="7A3B407C">
          <v:shape id="_x0000_i1064" type="#_x0000_t75" style="width:50.5pt;height:29pt" o:ole="">
            <v:imagedata r:id="rId89" o:title=""/>
          </v:shape>
          <o:OLEObject Type="Embed" ProgID="Equation.3" ShapeID="_x0000_i1064" DrawAspect="Content" ObjectID="_1540646865" r:id="rId91"/>
        </w:object>
      </w:r>
      <w:r w:rsidR="00F14902">
        <w:br/>
      </w:r>
      <w:r w:rsidRPr="00197845">
        <w:t>240</w:t>
      </w:r>
      <w:r w:rsidR="00E04117">
        <w:t xml:space="preserve"> </w:t>
      </w:r>
      <w:r w:rsidRPr="00197845">
        <w:t>g eggs (4</w:t>
      </w:r>
      <w:r w:rsidR="00E04117">
        <w:t xml:space="preserve"> by </w:t>
      </w:r>
      <w:r w:rsidRPr="00197845">
        <w:t>60</w:t>
      </w:r>
      <w:r w:rsidR="00E04117">
        <w:t xml:space="preserve"> </w:t>
      </w:r>
      <w:r w:rsidRPr="00197845">
        <w:t xml:space="preserve">g) </w:t>
      </w:r>
      <w:r w:rsidRPr="00197845">
        <w:rPr>
          <w:position w:val="-24"/>
        </w:rPr>
        <w:object w:dxaOrig="999" w:dyaOrig="620" w14:anchorId="4E25D77F">
          <v:shape id="_x0000_i1065" type="#_x0000_t75" style="width:50.5pt;height:29pt" o:ole="">
            <v:imagedata r:id="rId92" o:title=""/>
          </v:shape>
          <o:OLEObject Type="Embed" ProgID="Equation.3" ShapeID="_x0000_i1065" DrawAspect="Content" ObjectID="_1540646866" r:id="rId93"/>
        </w:object>
      </w:r>
      <w:r w:rsidR="00F14902">
        <w:br/>
      </w:r>
      <w:r w:rsidRPr="00197845">
        <w:t>160</w:t>
      </w:r>
      <w:r w:rsidR="00333FE4">
        <w:t xml:space="preserve"> </w:t>
      </w:r>
      <w:r w:rsidRPr="00197845">
        <w:t xml:space="preserve">g caster sugar </w:t>
      </w:r>
      <w:r w:rsidRPr="00197845">
        <w:rPr>
          <w:position w:val="-24"/>
        </w:rPr>
        <w:object w:dxaOrig="999" w:dyaOrig="620" w14:anchorId="1CC9061F">
          <v:shape id="_x0000_i1066" type="#_x0000_t75" style="width:50.5pt;height:29pt" o:ole="">
            <v:imagedata r:id="rId94" o:title=""/>
          </v:shape>
          <o:OLEObject Type="Embed" ProgID="Equation.3" ShapeID="_x0000_i1066" DrawAspect="Content" ObjectID="_1540646867" r:id="rId95"/>
        </w:object>
      </w:r>
    </w:p>
    <w:p w14:paraId="14614AAB" w14:textId="77777777" w:rsidR="000E785D" w:rsidRDefault="00830FCD" w:rsidP="00F14902">
      <w:pPr>
        <w:pStyle w:val="Pquestiontextpartsa"/>
      </w:pPr>
      <w:r w:rsidRPr="00F367D3">
        <w:rPr>
          <w:rStyle w:val="Cquestionpartlabelbold"/>
        </w:rPr>
        <w:t>(b)</w:t>
      </w:r>
      <w:r w:rsidRPr="00197845">
        <w:tab/>
        <w:t>cornflour : plain flour : self raising flour</w:t>
      </w:r>
      <w:r w:rsidR="000E785D">
        <w:t xml:space="preserve"> </w:t>
      </w:r>
      <w:r w:rsidRPr="00197845">
        <w:t>: eggs : caster sugar</w:t>
      </w:r>
      <w:r w:rsidR="00F14902">
        <w:br/>
      </w:r>
      <w:r w:rsidRPr="00197845">
        <w:t>50</w:t>
      </w:r>
      <w:r w:rsidR="00E04117">
        <w:t xml:space="preserve"> </w:t>
      </w:r>
      <w:r w:rsidRPr="00197845">
        <w:t>g : 50</w:t>
      </w:r>
      <w:r w:rsidR="00E04117">
        <w:t xml:space="preserve"> </w:t>
      </w:r>
      <w:r w:rsidRPr="00197845">
        <w:t>g : 50</w:t>
      </w:r>
      <w:r w:rsidR="00E04117">
        <w:t xml:space="preserve"> </w:t>
      </w:r>
      <w:r w:rsidRPr="00197845">
        <w:t>g : 4 :</w:t>
      </w:r>
      <w:r w:rsidR="000E785D">
        <w:t xml:space="preserve"> </w:t>
      </w:r>
      <w:r w:rsidRPr="00197845">
        <w:t>160</w:t>
      </w:r>
      <w:r w:rsidR="00E04117">
        <w:t xml:space="preserve"> </w:t>
      </w:r>
      <w:r w:rsidRPr="00197845">
        <w:t>g</w:t>
      </w:r>
      <w:r w:rsidR="000E785D">
        <w:tab/>
      </w:r>
      <w:r w:rsidR="000E785D" w:rsidRPr="000E785D">
        <w:rPr>
          <w:position w:val="-28"/>
        </w:rPr>
        <w:object w:dxaOrig="600" w:dyaOrig="680" w14:anchorId="00233500">
          <v:shape id="_x0000_i1067" type="#_x0000_t75" style="width:30.1pt;height:33.3pt" o:ole="">
            <v:imagedata r:id="rId96" o:title=""/>
          </v:shape>
          <o:OLEObject Type="Embed" ProgID="Equation.DSMT4" ShapeID="_x0000_i1067" DrawAspect="Content" ObjectID="_1540646868" r:id="rId97"/>
        </w:object>
      </w:r>
      <w:r w:rsidR="00E04117">
        <w:br/>
      </w:r>
      <w:r w:rsidRPr="00197845">
        <w:t>75</w:t>
      </w:r>
      <w:r w:rsidR="00E04117">
        <w:t xml:space="preserve"> </w:t>
      </w:r>
      <w:r w:rsidRPr="00197845">
        <w:t>g</w:t>
      </w:r>
      <w:r w:rsidR="00E04117">
        <w:t xml:space="preserve"> </w:t>
      </w:r>
      <w:r w:rsidRPr="00197845">
        <w:t>:  75</w:t>
      </w:r>
      <w:r w:rsidR="00E04117">
        <w:t xml:space="preserve"> </w:t>
      </w:r>
      <w:r w:rsidRPr="00197845">
        <w:t>g :</w:t>
      </w:r>
      <w:r w:rsidR="00E04117">
        <w:t xml:space="preserve"> </w:t>
      </w:r>
      <w:r w:rsidRPr="00197845">
        <w:t>75</w:t>
      </w:r>
      <w:r w:rsidR="00E04117">
        <w:t xml:space="preserve"> </w:t>
      </w:r>
      <w:r w:rsidRPr="00197845">
        <w:t>g : 6 : 240</w:t>
      </w:r>
      <w:r w:rsidR="00E04117">
        <w:t xml:space="preserve"> </w:t>
      </w:r>
      <w:r w:rsidRPr="00197845">
        <w:t>g</w:t>
      </w:r>
      <w:r w:rsidR="00E04117">
        <w:t xml:space="preserve"> </w:t>
      </w:r>
    </w:p>
    <w:p w14:paraId="544B8E18" w14:textId="52BB6A07" w:rsidR="00830FCD" w:rsidRDefault="00830FCD" w:rsidP="00F14902">
      <w:pPr>
        <w:pStyle w:val="Pquestiontextpartsa"/>
      </w:pPr>
      <w:r w:rsidRPr="00F367D3">
        <w:rPr>
          <w:rStyle w:val="Cquestionpartlabelbold"/>
        </w:rPr>
        <w:t>(c)</w:t>
      </w:r>
      <w:r>
        <w:tab/>
      </w:r>
      <w:r w:rsidRPr="00197845">
        <w:t>100</w:t>
      </w:r>
      <w:r w:rsidR="00E04117">
        <w:t xml:space="preserve"> </w:t>
      </w:r>
      <w:r w:rsidR="00333FE4">
        <w:t xml:space="preserve">g cornflour </w:t>
      </w:r>
      <w:r w:rsidR="000E785D">
        <w:t xml:space="preserve">is </w:t>
      </w:r>
      <w:r w:rsidRPr="00197845">
        <w:t>$0.80</w:t>
      </w:r>
      <w:r w:rsidR="000E785D">
        <w:t xml:space="preserve">, so </w:t>
      </w:r>
      <w:r w:rsidRPr="00197845">
        <w:t>50</w:t>
      </w:r>
      <w:r w:rsidR="00E04117">
        <w:t xml:space="preserve"> </w:t>
      </w:r>
      <w:r w:rsidR="00333FE4">
        <w:t>g cornflour</w:t>
      </w:r>
      <w:r w:rsidRPr="00197845">
        <w:t xml:space="preserve"> </w:t>
      </w:r>
      <w:r w:rsidR="000E785D">
        <w:t xml:space="preserve">is </w:t>
      </w:r>
      <w:r w:rsidRPr="00197845">
        <w:t>$0.40</w:t>
      </w:r>
      <w:r w:rsidR="000E785D">
        <w:t>.</w:t>
      </w:r>
      <w:r w:rsidR="00F14902">
        <w:br/>
      </w:r>
      <w:r w:rsidRPr="00197845">
        <w:t>100</w:t>
      </w:r>
      <w:r w:rsidR="00E04117">
        <w:t xml:space="preserve"> </w:t>
      </w:r>
      <w:r w:rsidR="00333FE4">
        <w:t>g plain flour</w:t>
      </w:r>
      <w:r w:rsidR="000E785D">
        <w:t xml:space="preserve"> is</w:t>
      </w:r>
      <w:r w:rsidRPr="00197845">
        <w:t xml:space="preserve"> $0.10</w:t>
      </w:r>
      <w:r w:rsidR="000E785D">
        <w:t xml:space="preserve">, so </w:t>
      </w:r>
      <w:r w:rsidRPr="00197845">
        <w:t>50</w:t>
      </w:r>
      <w:r w:rsidR="00E04117">
        <w:t xml:space="preserve"> </w:t>
      </w:r>
      <w:r w:rsidR="00333FE4">
        <w:t>g plain flour</w:t>
      </w:r>
      <w:r w:rsidR="000E785D">
        <w:t xml:space="preserve"> is $0.05.</w:t>
      </w:r>
      <w:r w:rsidR="00F14902">
        <w:br/>
      </w:r>
      <w:r w:rsidR="00E04117">
        <w:t>100 g self-raising flour</w:t>
      </w:r>
      <w:r w:rsidR="000E785D">
        <w:t xml:space="preserve"> is</w:t>
      </w:r>
      <w:r w:rsidR="00333FE4">
        <w:t xml:space="preserve"> $0.10</w:t>
      </w:r>
      <w:r w:rsidR="000E785D">
        <w:t xml:space="preserve">, so </w:t>
      </w:r>
      <w:r w:rsidRPr="00197845">
        <w:t>50</w:t>
      </w:r>
      <w:r w:rsidR="00E04117">
        <w:t xml:space="preserve"> </w:t>
      </w:r>
      <w:r w:rsidRPr="00197845">
        <w:t>g</w:t>
      </w:r>
      <w:r w:rsidR="00E04117">
        <w:t xml:space="preserve"> self-</w:t>
      </w:r>
      <w:r w:rsidR="00333FE4">
        <w:t>raising flour</w:t>
      </w:r>
      <w:r w:rsidR="000E785D">
        <w:t xml:space="preserve"> is</w:t>
      </w:r>
      <w:r w:rsidR="00333FE4">
        <w:t xml:space="preserve"> </w:t>
      </w:r>
      <w:r w:rsidR="000E785D">
        <w:t>$0.05.</w:t>
      </w:r>
      <w:r w:rsidR="00F14902">
        <w:br/>
      </w:r>
      <w:r w:rsidRPr="00197845">
        <w:t>12 eggs (60</w:t>
      </w:r>
      <w:r w:rsidR="00E04117">
        <w:t xml:space="preserve"> g</w:t>
      </w:r>
      <w:r w:rsidR="00DF5B87">
        <w:t xml:space="preserve"> each</w:t>
      </w:r>
      <w:r w:rsidR="00E04117">
        <w:t>)</w:t>
      </w:r>
      <w:r w:rsidR="000E785D">
        <w:t xml:space="preserve"> are</w:t>
      </w:r>
      <w:r w:rsidRPr="00197845">
        <w:t xml:space="preserve"> $4.80</w:t>
      </w:r>
      <w:r w:rsidR="000E785D">
        <w:t xml:space="preserve">, so </w:t>
      </w:r>
      <w:r w:rsidR="00DF5B87">
        <w:t xml:space="preserve">4 eggs </w:t>
      </w:r>
      <w:r w:rsidR="000E785D">
        <w:t>are</w:t>
      </w:r>
      <w:r w:rsidR="00DF5B87">
        <w:t xml:space="preserve"> 4.8 ÷ 3 =</w:t>
      </w:r>
      <w:r w:rsidRPr="00197845">
        <w:t xml:space="preserve"> $1.60</w:t>
      </w:r>
      <w:r w:rsidR="000E785D">
        <w:t>.</w:t>
      </w:r>
      <w:r w:rsidR="00F14902">
        <w:br/>
      </w:r>
      <w:r w:rsidR="00E04117">
        <w:t>100 g caster sugar</w:t>
      </w:r>
      <w:r w:rsidR="000E785D">
        <w:t xml:space="preserve"> is</w:t>
      </w:r>
      <w:r w:rsidRPr="00197845">
        <w:t xml:space="preserve"> $0.30</w:t>
      </w:r>
      <w:r w:rsidR="000E785D">
        <w:t>, so</w:t>
      </w:r>
      <w:r w:rsidR="00DF5B87">
        <w:t xml:space="preserve"> </w:t>
      </w:r>
      <w:r w:rsidRPr="00197845">
        <w:t>160</w:t>
      </w:r>
      <w:r w:rsidR="00E04117">
        <w:t xml:space="preserve"> </w:t>
      </w:r>
      <w:r w:rsidR="00333FE4">
        <w:t>g caster sugar</w:t>
      </w:r>
      <w:r w:rsidR="00DF5B87">
        <w:t xml:space="preserve"> is 0.3 × 1.6 =</w:t>
      </w:r>
      <w:r w:rsidR="00333FE4">
        <w:t xml:space="preserve"> $0.48</w:t>
      </w:r>
      <w:r w:rsidR="00DF5B87">
        <w:t>.</w:t>
      </w:r>
      <w:r w:rsidR="00F14902">
        <w:br/>
      </w:r>
      <w:r w:rsidRPr="00197845">
        <w:t>Total</w:t>
      </w:r>
      <w:r w:rsidR="00DF5B87">
        <w:t xml:space="preserve">: 0.40 + 0.05 + 0.05 + 1.60 + 0.48 = </w:t>
      </w:r>
      <w:r w:rsidRPr="00197845">
        <w:t>$2:58</w:t>
      </w:r>
    </w:p>
    <w:p w14:paraId="4015F59D" w14:textId="77777777" w:rsidR="008502EA" w:rsidRDefault="00830FCD" w:rsidP="00F14902">
      <w:pPr>
        <w:pStyle w:val="Pquestiontextpartsa"/>
      </w:pPr>
      <w:r w:rsidRPr="00F367D3">
        <w:rPr>
          <w:rStyle w:val="Cquestionpartlabelbold"/>
        </w:rPr>
        <w:t>(d)</w:t>
      </w:r>
      <w:r>
        <w:tab/>
      </w:r>
      <w:r w:rsidR="008502EA">
        <w:t xml:space="preserve">Weight of ingredients without sugar: </w:t>
      </w:r>
      <w:r w:rsidRPr="00197845">
        <w:t>50</w:t>
      </w:r>
      <w:r w:rsidR="008502EA">
        <w:t xml:space="preserve"> + </w:t>
      </w:r>
      <w:r w:rsidRPr="00197845">
        <w:t>50</w:t>
      </w:r>
      <w:r w:rsidR="008502EA">
        <w:t xml:space="preserve"> + </w:t>
      </w:r>
      <w:r w:rsidRPr="00197845">
        <w:t>50</w:t>
      </w:r>
      <w:r w:rsidR="008502EA">
        <w:t xml:space="preserve"> + </w:t>
      </w:r>
      <w:r w:rsidRPr="00197845">
        <w:t>240</w:t>
      </w:r>
      <w:r w:rsidR="008502EA">
        <w:t xml:space="preserve"> = </w:t>
      </w:r>
      <w:r w:rsidRPr="00197845">
        <w:t>390 g</w:t>
      </w:r>
    </w:p>
    <w:p w14:paraId="6D016981" w14:textId="77777777" w:rsidR="008502EA" w:rsidRDefault="008502EA" w:rsidP="00F14902">
      <w:pPr>
        <w:pStyle w:val="Pquestiontextpartsa"/>
      </w:pPr>
      <w:r>
        <w:tab/>
        <w:t>When the sugar is 22%, the rest should be</w:t>
      </w:r>
      <w:r w:rsidR="00333FE4">
        <w:t xml:space="preserve"> 100 –</w:t>
      </w:r>
      <w:r w:rsidR="00830FCD" w:rsidRPr="00197845">
        <w:t xml:space="preserve"> 22</w:t>
      </w:r>
      <w:r>
        <w:t xml:space="preserve"> = 78%.</w:t>
      </w:r>
    </w:p>
    <w:p w14:paraId="7196FFA3" w14:textId="0F381D8F" w:rsidR="00830FCD" w:rsidRDefault="008502EA" w:rsidP="00F14902">
      <w:pPr>
        <w:pStyle w:val="Pquestiontextpartsa"/>
      </w:pPr>
      <w:r>
        <w:tab/>
      </w:r>
      <w:r w:rsidR="00333FE4">
        <w:t>w</w:t>
      </w:r>
      <w:r w:rsidR="00830FCD" w:rsidRPr="00197845">
        <w:t>eight : percentage</w:t>
      </w:r>
      <w:r w:rsidR="00F14902">
        <w:br/>
      </w:r>
      <w:r w:rsidR="00830FCD" w:rsidRPr="00197845">
        <w:t>390 : 78</w:t>
      </w:r>
      <w:r w:rsidR="00830FCD" w:rsidRPr="00197845">
        <w:tab/>
        <w:t>(</w:t>
      </w:r>
      <w:r>
        <w:t>÷</w:t>
      </w:r>
      <w:r w:rsidR="00830FCD" w:rsidRPr="00197845">
        <w:t xml:space="preserve"> 78)</w:t>
      </w:r>
      <w:r w:rsidR="00F14902">
        <w:br/>
      </w:r>
      <w:r>
        <w:t xml:space="preserve">= </w:t>
      </w:r>
      <w:r w:rsidR="00830FCD" w:rsidRPr="00197845">
        <w:t>5</w:t>
      </w:r>
      <w:r w:rsidR="00E04117">
        <w:t xml:space="preserve"> </w:t>
      </w:r>
      <w:r w:rsidR="00830FCD" w:rsidRPr="00197845">
        <w:t>:</w:t>
      </w:r>
      <w:r w:rsidR="00E04117">
        <w:t xml:space="preserve"> </w:t>
      </w:r>
      <w:r w:rsidR="00830FCD" w:rsidRPr="00197845">
        <w:t>1</w:t>
      </w:r>
      <w:r w:rsidR="00830FCD" w:rsidRPr="00197845">
        <w:tab/>
      </w:r>
      <w:r>
        <w:t>(× 22)</w:t>
      </w:r>
      <w:r w:rsidR="00F14902">
        <w:br/>
      </w:r>
      <w:r>
        <w:t xml:space="preserve">= </w:t>
      </w:r>
      <w:r w:rsidR="00E04117">
        <w:t xml:space="preserve">110 </w:t>
      </w:r>
      <w:r w:rsidR="00830FCD" w:rsidRPr="00197845">
        <w:t>: 22</w:t>
      </w:r>
      <w:r w:rsidR="00F14902">
        <w:br/>
      </w:r>
      <w:r>
        <w:t xml:space="preserve">So, </w:t>
      </w:r>
      <w:r w:rsidR="00E04117">
        <w:t>22% is 110 g</w:t>
      </w:r>
      <w:r>
        <w:t>.</w:t>
      </w:r>
      <w:r w:rsidR="00E04117">
        <w:br/>
      </w:r>
      <w:r w:rsidR="00830FCD" w:rsidRPr="00197845">
        <w:t xml:space="preserve">Original recipe </w:t>
      </w:r>
      <w:r>
        <w:t xml:space="preserve">has </w:t>
      </w:r>
      <w:r w:rsidR="00830FCD" w:rsidRPr="00197845">
        <w:t>160</w:t>
      </w:r>
      <w:r w:rsidR="00E04117">
        <w:t xml:space="preserve"> </w:t>
      </w:r>
      <w:r w:rsidR="00830FCD" w:rsidRPr="00197845">
        <w:t>g</w:t>
      </w:r>
      <w:r>
        <w:t>, so Maggie could use 160 – 110 = 50 g less sugar.</w:t>
      </w:r>
    </w:p>
    <w:p w14:paraId="76D2B0A4" w14:textId="77777777" w:rsidR="008502EA" w:rsidRDefault="008502EA" w:rsidP="00F14902">
      <w:pPr>
        <w:pStyle w:val="Pquestiontextpartsa"/>
      </w:pPr>
    </w:p>
    <w:p w14:paraId="48DA1703" w14:textId="470C0625" w:rsidR="002C5157" w:rsidRDefault="002C5157" w:rsidP="002C5157">
      <w:pPr>
        <w:pStyle w:val="Psectionresults"/>
      </w:pPr>
      <w:r w:rsidRPr="00192E14">
        <w:t>Extended answer total:</w:t>
      </w:r>
      <w:r>
        <w:t xml:space="preserve">  </w:t>
      </w:r>
      <w:r w:rsidR="00E04117">
        <w:t>2</w:t>
      </w:r>
      <w:r w:rsidR="008502EA">
        <w:t>7</w:t>
      </w:r>
    </w:p>
    <w:p w14:paraId="4636B622" w14:textId="70890B9E" w:rsidR="008622A6" w:rsidRPr="00830FCD" w:rsidRDefault="00E04117" w:rsidP="002C199C">
      <w:pPr>
        <w:pStyle w:val="Psectionresults"/>
        <w:spacing w:before="240" w:after="0"/>
      </w:pPr>
      <w:r>
        <w:t xml:space="preserve">TOTAL test marks:  </w:t>
      </w:r>
      <w:r w:rsidR="008502EA">
        <w:t>97</w:t>
      </w:r>
    </w:p>
    <w:sectPr w:rsidR="008622A6" w:rsidRPr="00830FCD" w:rsidSect="00830FCD">
      <w:headerReference w:type="default" r:id="rId98"/>
      <w:footerReference w:type="default" r:id="rId99"/>
      <w:pgSz w:w="11906" w:h="16838" w:code="9"/>
      <w:pgMar w:top="1134" w:right="1134" w:bottom="1134" w:left="1134" w:header="709" w:footer="85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1E7AE75" w14:textId="77777777" w:rsidR="00E55E1B" w:rsidRDefault="00E55E1B">
      <w:r>
        <w:separator/>
      </w:r>
    </w:p>
  </w:endnote>
  <w:endnote w:type="continuationSeparator" w:id="0">
    <w:p w14:paraId="12FC25EE" w14:textId="77777777" w:rsidR="00E55E1B" w:rsidRDefault="00E55E1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1"/>
    <w:family w:val="roman"/>
    <w:notTrueType/>
    <w:pitch w:val="variable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394745A" w14:textId="113DFCED" w:rsidR="006A18A9" w:rsidRPr="00280857" w:rsidRDefault="006A18A9" w:rsidP="00280857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2C199C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1CB5A78" w14:textId="77777777" w:rsidR="00E55E1B" w:rsidRDefault="00E55E1B">
      <w:r>
        <w:separator/>
      </w:r>
    </w:p>
  </w:footnote>
  <w:footnote w:type="continuationSeparator" w:id="0">
    <w:p w14:paraId="2B776323" w14:textId="77777777" w:rsidR="00E55E1B" w:rsidRDefault="00E55E1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4969560" w14:textId="5C01A8DE" w:rsidR="006A18A9" w:rsidRPr="008D24A0" w:rsidRDefault="006A18A9" w:rsidP="008D24A0">
    <w:pPr>
      <w:pStyle w:val="Pheadertext"/>
    </w:pPr>
    <w:r>
      <w:t>Pearson Mathematics 7    Decimals, percentage and ratio — Test A Solu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33D27244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129289C"/>
    <w:multiLevelType w:val="hybridMultilevel"/>
    <w:tmpl w:val="88466D7E"/>
    <w:lvl w:ilvl="0" w:tplc="C742ED3A">
      <w:start w:val="1"/>
      <w:numFmt w:val="lowerLetter"/>
      <w:lvlText w:val="(%1)"/>
      <w:lvlJc w:val="left"/>
      <w:pPr>
        <w:ind w:left="720" w:hanging="360"/>
      </w:pPr>
      <w:rPr>
        <w:rFonts w:ascii="Times New Roman" w:hAnsi="Times New Roman"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1C2328"/>
    <w:multiLevelType w:val="hybridMultilevel"/>
    <w:tmpl w:val="41C4584A"/>
    <w:lvl w:ilvl="0" w:tplc="2924CADE">
      <w:start w:val="1"/>
      <w:numFmt w:val="lowerLetter"/>
      <w:lvlText w:val="(%1)"/>
      <w:lvlJc w:val="left"/>
      <w:pPr>
        <w:ind w:left="720" w:hanging="360"/>
      </w:pPr>
      <w:rPr>
        <w:rFonts w:hint="default"/>
        <w:b/>
        <w:i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6068BA"/>
    <w:multiLevelType w:val="hybridMultilevel"/>
    <w:tmpl w:val="A80C5B92"/>
    <w:lvl w:ilvl="0" w:tplc="7E249F9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0E31116"/>
    <w:multiLevelType w:val="hybridMultilevel"/>
    <w:tmpl w:val="EE724F36"/>
    <w:lvl w:ilvl="0" w:tplc="522CBE6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F3735AE"/>
    <w:multiLevelType w:val="hybridMultilevel"/>
    <w:tmpl w:val="0F688BC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45E70A0"/>
    <w:multiLevelType w:val="hybridMultilevel"/>
    <w:tmpl w:val="EE724F36"/>
    <w:lvl w:ilvl="0" w:tplc="522CBE6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56C522E"/>
    <w:multiLevelType w:val="hybridMultilevel"/>
    <w:tmpl w:val="EE724F36"/>
    <w:lvl w:ilvl="0" w:tplc="522CBE6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7D42F30"/>
    <w:multiLevelType w:val="hybridMultilevel"/>
    <w:tmpl w:val="EE724F36"/>
    <w:lvl w:ilvl="0" w:tplc="522CBE6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4637837"/>
    <w:multiLevelType w:val="hybridMultilevel"/>
    <w:tmpl w:val="4E2EA49C"/>
    <w:lvl w:ilvl="0" w:tplc="DE9C92B2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37863BA6"/>
    <w:multiLevelType w:val="hybridMultilevel"/>
    <w:tmpl w:val="EE724F36"/>
    <w:lvl w:ilvl="0" w:tplc="522CBE6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A7B4735"/>
    <w:multiLevelType w:val="hybridMultilevel"/>
    <w:tmpl w:val="58D8BE78"/>
    <w:lvl w:ilvl="0" w:tplc="60C037C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BA31FC3"/>
    <w:multiLevelType w:val="hybridMultilevel"/>
    <w:tmpl w:val="EE724F36"/>
    <w:lvl w:ilvl="0" w:tplc="522CBE6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BE61D32"/>
    <w:multiLevelType w:val="hybridMultilevel"/>
    <w:tmpl w:val="EE724F36"/>
    <w:lvl w:ilvl="0" w:tplc="522CBE6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C605E0F"/>
    <w:multiLevelType w:val="hybridMultilevel"/>
    <w:tmpl w:val="D9DA260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CA133BC"/>
    <w:multiLevelType w:val="hybridMultilevel"/>
    <w:tmpl w:val="5DBEA9FC"/>
    <w:lvl w:ilvl="0" w:tplc="473C281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0C7568A"/>
    <w:multiLevelType w:val="hybridMultilevel"/>
    <w:tmpl w:val="756881CA"/>
    <w:lvl w:ilvl="0" w:tplc="6CDC93A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31422E8"/>
    <w:multiLevelType w:val="hybridMultilevel"/>
    <w:tmpl w:val="EE724F36"/>
    <w:lvl w:ilvl="0" w:tplc="522CBE6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6754A6F"/>
    <w:multiLevelType w:val="hybridMultilevel"/>
    <w:tmpl w:val="EE724F36"/>
    <w:lvl w:ilvl="0" w:tplc="522CBE6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DDA7703"/>
    <w:multiLevelType w:val="hybridMultilevel"/>
    <w:tmpl w:val="232CAED6"/>
    <w:lvl w:ilvl="0" w:tplc="42B8EA7E">
      <w:start w:val="2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F8617C2"/>
    <w:multiLevelType w:val="hybridMultilevel"/>
    <w:tmpl w:val="49B88678"/>
    <w:lvl w:ilvl="0" w:tplc="522CBE6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35E07AA"/>
    <w:multiLevelType w:val="hybridMultilevel"/>
    <w:tmpl w:val="95CEA2F0"/>
    <w:lvl w:ilvl="0" w:tplc="73F6046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8DB0322"/>
    <w:multiLevelType w:val="hybridMultilevel"/>
    <w:tmpl w:val="D95401C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9EB4D99"/>
    <w:multiLevelType w:val="hybridMultilevel"/>
    <w:tmpl w:val="901E68D0"/>
    <w:lvl w:ilvl="0" w:tplc="4C58655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E691A04"/>
    <w:multiLevelType w:val="hybridMultilevel"/>
    <w:tmpl w:val="CAC0E606"/>
    <w:lvl w:ilvl="0" w:tplc="EEEA2DD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63946994"/>
    <w:multiLevelType w:val="hybridMultilevel"/>
    <w:tmpl w:val="4A38A79E"/>
    <w:lvl w:ilvl="0" w:tplc="2E167A3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4B6768B"/>
    <w:multiLevelType w:val="hybridMultilevel"/>
    <w:tmpl w:val="EE724F36"/>
    <w:lvl w:ilvl="0" w:tplc="522CBE6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C9D20BE"/>
    <w:multiLevelType w:val="hybridMultilevel"/>
    <w:tmpl w:val="EEFE2616"/>
    <w:lvl w:ilvl="0" w:tplc="66320AC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FC354B4"/>
    <w:multiLevelType w:val="hybridMultilevel"/>
    <w:tmpl w:val="EE724F36"/>
    <w:lvl w:ilvl="0" w:tplc="522CBE6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4472A75"/>
    <w:multiLevelType w:val="hybridMultilevel"/>
    <w:tmpl w:val="BD9812EC"/>
    <w:lvl w:ilvl="0" w:tplc="B2667E1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5A20C2D"/>
    <w:multiLevelType w:val="hybridMultilevel"/>
    <w:tmpl w:val="EE724F36"/>
    <w:lvl w:ilvl="0" w:tplc="522CBE6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30"/>
  </w:num>
  <w:num w:numId="3">
    <w:abstractNumId w:val="24"/>
  </w:num>
  <w:num w:numId="4">
    <w:abstractNumId w:val="12"/>
  </w:num>
  <w:num w:numId="5">
    <w:abstractNumId w:val="3"/>
  </w:num>
  <w:num w:numId="6">
    <w:abstractNumId w:val="17"/>
  </w:num>
  <w:num w:numId="7">
    <w:abstractNumId w:val="8"/>
  </w:num>
  <w:num w:numId="8">
    <w:abstractNumId w:val="22"/>
  </w:num>
  <w:num w:numId="9">
    <w:abstractNumId w:val="13"/>
  </w:num>
  <w:num w:numId="10">
    <w:abstractNumId w:val="27"/>
  </w:num>
  <w:num w:numId="11">
    <w:abstractNumId w:val="25"/>
  </w:num>
  <w:num w:numId="12">
    <w:abstractNumId w:val="7"/>
  </w:num>
  <w:num w:numId="13">
    <w:abstractNumId w:val="18"/>
  </w:num>
  <w:num w:numId="14">
    <w:abstractNumId w:val="14"/>
  </w:num>
  <w:num w:numId="15">
    <w:abstractNumId w:val="21"/>
  </w:num>
  <w:num w:numId="16">
    <w:abstractNumId w:val="19"/>
  </w:num>
  <w:num w:numId="17">
    <w:abstractNumId w:val="11"/>
  </w:num>
  <w:num w:numId="18">
    <w:abstractNumId w:val="31"/>
  </w:num>
  <w:num w:numId="19">
    <w:abstractNumId w:val="4"/>
  </w:num>
  <w:num w:numId="20">
    <w:abstractNumId w:val="29"/>
  </w:num>
  <w:num w:numId="21">
    <w:abstractNumId w:val="6"/>
  </w:num>
  <w:num w:numId="22">
    <w:abstractNumId w:val="23"/>
  </w:num>
  <w:num w:numId="23">
    <w:abstractNumId w:val="5"/>
  </w:num>
  <w:num w:numId="24">
    <w:abstractNumId w:val="20"/>
  </w:num>
  <w:num w:numId="25">
    <w:abstractNumId w:val="2"/>
  </w:num>
  <w:num w:numId="26">
    <w:abstractNumId w:val="26"/>
  </w:num>
  <w:num w:numId="27">
    <w:abstractNumId w:val="1"/>
  </w:num>
  <w:num w:numId="28">
    <w:abstractNumId w:val="15"/>
  </w:num>
  <w:num w:numId="29">
    <w:abstractNumId w:val="9"/>
  </w:num>
  <w:num w:numId="30">
    <w:abstractNumId w:val="28"/>
  </w:num>
  <w:num w:numId="31">
    <w:abstractNumId w:val="10"/>
  </w:num>
  <w:num w:numId="32">
    <w:abstractNumId w:val="0"/>
  </w:num>
  <w:num w:numId="33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embedSystemFonts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C6EC5"/>
    <w:rsid w:val="00000F3F"/>
    <w:rsid w:val="00042BA9"/>
    <w:rsid w:val="0006351F"/>
    <w:rsid w:val="000C6EC5"/>
    <w:rsid w:val="000E68AB"/>
    <w:rsid w:val="000E785D"/>
    <w:rsid w:val="000F607A"/>
    <w:rsid w:val="00197845"/>
    <w:rsid w:val="001C6027"/>
    <w:rsid w:val="001D28F6"/>
    <w:rsid w:val="0021268A"/>
    <w:rsid w:val="0021637B"/>
    <w:rsid w:val="002244E5"/>
    <w:rsid w:val="00272AFF"/>
    <w:rsid w:val="00280857"/>
    <w:rsid w:val="002C199C"/>
    <w:rsid w:val="002C5157"/>
    <w:rsid w:val="002E7440"/>
    <w:rsid w:val="00333FE4"/>
    <w:rsid w:val="00411F9F"/>
    <w:rsid w:val="00447D49"/>
    <w:rsid w:val="004835B4"/>
    <w:rsid w:val="00485DD6"/>
    <w:rsid w:val="004B7E0B"/>
    <w:rsid w:val="004C55F8"/>
    <w:rsid w:val="004F197C"/>
    <w:rsid w:val="005140EA"/>
    <w:rsid w:val="00536067"/>
    <w:rsid w:val="00563517"/>
    <w:rsid w:val="005741FB"/>
    <w:rsid w:val="00584D11"/>
    <w:rsid w:val="00595006"/>
    <w:rsid w:val="006A18A9"/>
    <w:rsid w:val="006A7AF5"/>
    <w:rsid w:val="006C737A"/>
    <w:rsid w:val="006D388B"/>
    <w:rsid w:val="006F5A1C"/>
    <w:rsid w:val="00727395"/>
    <w:rsid w:val="007A7010"/>
    <w:rsid w:val="008032A0"/>
    <w:rsid w:val="00811D58"/>
    <w:rsid w:val="00830FCD"/>
    <w:rsid w:val="00844345"/>
    <w:rsid w:val="008502EA"/>
    <w:rsid w:val="0086115C"/>
    <w:rsid w:val="008622A6"/>
    <w:rsid w:val="00862847"/>
    <w:rsid w:val="008D24A0"/>
    <w:rsid w:val="008F5991"/>
    <w:rsid w:val="0091611F"/>
    <w:rsid w:val="00957118"/>
    <w:rsid w:val="009717C4"/>
    <w:rsid w:val="009720EE"/>
    <w:rsid w:val="009853AA"/>
    <w:rsid w:val="009D742A"/>
    <w:rsid w:val="009F1821"/>
    <w:rsid w:val="00A67DA3"/>
    <w:rsid w:val="00B03C39"/>
    <w:rsid w:val="00B4429A"/>
    <w:rsid w:val="00B55E47"/>
    <w:rsid w:val="00B74CBB"/>
    <w:rsid w:val="00BD59C2"/>
    <w:rsid w:val="00C008BE"/>
    <w:rsid w:val="00D228A1"/>
    <w:rsid w:val="00D462DE"/>
    <w:rsid w:val="00D57E3E"/>
    <w:rsid w:val="00DA6033"/>
    <w:rsid w:val="00DC55E6"/>
    <w:rsid w:val="00DF26CC"/>
    <w:rsid w:val="00DF3504"/>
    <w:rsid w:val="00DF5B87"/>
    <w:rsid w:val="00E04117"/>
    <w:rsid w:val="00E14C7D"/>
    <w:rsid w:val="00E35D18"/>
    <w:rsid w:val="00E55E1B"/>
    <w:rsid w:val="00E9034B"/>
    <w:rsid w:val="00E90799"/>
    <w:rsid w:val="00EC64F6"/>
    <w:rsid w:val="00EF4D0E"/>
    <w:rsid w:val="00F14902"/>
    <w:rsid w:val="00F56FC1"/>
    <w:rsid w:val="00F75A4C"/>
    <w:rsid w:val="00FA5E47"/>
    <w:rsid w:val="00FD19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17DBBBD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No List" w:uiPriority="99"/>
    <w:lsdException w:name="Table Grid" w:semiHidden="0" w:unhideWhenUsed="0"/>
    <w:lsdException w:name="Placeholder Text" w:uiPriority="67"/>
    <w:lsdException w:name="No Spacing" w:uiPriority="68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semiHidden="0" w:uiPriority="99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uiPriority="71"/>
    <w:lsdException w:name="List Paragraph" w:qFormat="1"/>
    <w:lsdException w:name="Quote" w:uiPriority="73"/>
    <w:lsdException w:name="Intense Quote" w:uiPriority="6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D24A0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rsid w:val="008D24A0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body">
    <w:name w:val="P: body"/>
    <w:qFormat/>
    <w:rsid w:val="007A7010"/>
    <w:rPr>
      <w:rFonts w:eastAsia="MS Mincho"/>
      <w:sz w:val="22"/>
      <w:szCs w:val="22"/>
    </w:rPr>
  </w:style>
  <w:style w:type="paragraph" w:customStyle="1" w:styleId="Pdot">
    <w:name w:val="P: dot"/>
    <w:rsid w:val="008D24A0"/>
    <w:pPr>
      <w:keepLines/>
      <w:numPr>
        <w:numId w:val="3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contextualSpacing/>
    </w:pPr>
    <w:rPr>
      <w:sz w:val="24"/>
      <w:szCs w:val="22"/>
    </w:rPr>
  </w:style>
  <w:style w:type="character" w:styleId="PlaceholderText">
    <w:name w:val="Placeholder Text"/>
    <w:semiHidden/>
    <w:rPr>
      <w:color w:val="808080"/>
    </w:rPr>
  </w:style>
  <w:style w:type="paragraph" w:styleId="BalloonText">
    <w:name w:val="Balloon Text"/>
    <w:basedOn w:val="Normal"/>
    <w:link w:val="BalloonTextChar"/>
    <w:rsid w:val="008D24A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D24A0"/>
    <w:rPr>
      <w:rFonts w:ascii="Tahoma" w:hAnsi="Tahoma" w:cs="Tahoma"/>
      <w:sz w:val="16"/>
      <w:szCs w:val="16"/>
      <w:lang w:eastAsia="en-AU"/>
    </w:rPr>
  </w:style>
  <w:style w:type="paragraph" w:customStyle="1" w:styleId="hangingindent">
    <w:name w:val="hanging indent"/>
    <w:basedOn w:val="Normal"/>
    <w:rsid w:val="005741FB"/>
    <w:pPr>
      <w:ind w:left="340" w:hanging="340"/>
    </w:pPr>
    <w:rPr>
      <w:szCs w:val="20"/>
    </w:rPr>
  </w:style>
  <w:style w:type="paragraph" w:styleId="ListParagraph">
    <w:name w:val="List Paragraph"/>
    <w:basedOn w:val="Normal"/>
    <w:qFormat/>
    <w:rsid w:val="008D24A0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rsid w:val="008D24A0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D24A0"/>
    <w:rPr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8D24A0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8D24A0"/>
    <w:rPr>
      <w:sz w:val="24"/>
      <w:szCs w:val="24"/>
      <w:lang w:eastAsia="en-AU"/>
    </w:rPr>
  </w:style>
  <w:style w:type="paragraph" w:customStyle="1" w:styleId="Psectionheading">
    <w:name w:val="P: section heading"/>
    <w:next w:val="Pbodytextfullout"/>
    <w:rsid w:val="008D24A0"/>
    <w:pPr>
      <w:keepNext/>
      <w:spacing w:after="200"/>
    </w:pPr>
    <w:rPr>
      <w:rFonts w:ascii="Calibri" w:hAnsi="Calibri"/>
      <w:i/>
      <w:sz w:val="28"/>
      <w:szCs w:val="24"/>
      <w:lang w:eastAsia="en-AU"/>
    </w:rPr>
  </w:style>
  <w:style w:type="character" w:customStyle="1" w:styleId="Cquestionpartlabelbold">
    <w:name w:val="C: question part label bold"/>
    <w:uiPriority w:val="1"/>
    <w:qFormat/>
    <w:rsid w:val="008D24A0"/>
    <w:rPr>
      <w:b/>
    </w:rPr>
  </w:style>
  <w:style w:type="paragraph" w:customStyle="1" w:styleId="Pquestiontextpartsa">
    <w:name w:val="P: question text parts (a)"/>
    <w:basedOn w:val="Pquestiontextmainstem"/>
    <w:qFormat/>
    <w:rsid w:val="008D24A0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8D24A0"/>
    <w:pPr>
      <w:tabs>
        <w:tab w:val="left" w:pos="794"/>
      </w:tabs>
      <w:ind w:left="794" w:hanging="794"/>
    </w:pPr>
  </w:style>
  <w:style w:type="table" w:styleId="TableGrid">
    <w:name w:val="Table Grid"/>
    <w:basedOn w:val="TableNormal"/>
    <w:rsid w:val="008D24A0"/>
    <w:rPr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8D24A0"/>
    <w:pPr>
      <w:spacing w:after="0"/>
      <w:jc w:val="center"/>
    </w:pPr>
  </w:style>
  <w:style w:type="paragraph" w:customStyle="1" w:styleId="Pquestionheadingsx">
    <w:name w:val="P: question heading s/x"/>
    <w:basedOn w:val="Pquestionheadingmc"/>
    <w:qFormat/>
    <w:rsid w:val="008D24A0"/>
    <w:pPr>
      <w:tabs>
        <w:tab w:val="right" w:pos="8505"/>
      </w:tabs>
    </w:pPr>
  </w:style>
  <w:style w:type="paragraph" w:customStyle="1" w:styleId="Pquestiontextmainstem">
    <w:name w:val="P: question text main stem"/>
    <w:basedOn w:val="Pbodytextfullout"/>
    <w:qFormat/>
    <w:rsid w:val="008D24A0"/>
    <w:pPr>
      <w:spacing w:after="80"/>
    </w:pPr>
    <w:rPr>
      <w:rFonts w:ascii="Calibri" w:hAnsi="Calibri"/>
    </w:rPr>
  </w:style>
  <w:style w:type="character" w:customStyle="1" w:styleId="Cmathsexpressions">
    <w:name w:val="C: maths expressions"/>
    <w:uiPriority w:val="1"/>
    <w:qFormat/>
    <w:rsid w:val="008D24A0"/>
    <w:rPr>
      <w:rFonts w:ascii="Times New Roman" w:hAnsi="Times New Roman"/>
    </w:rPr>
  </w:style>
  <w:style w:type="character" w:customStyle="1" w:styleId="Csuperscript">
    <w:name w:val="C: superscript"/>
    <w:basedOn w:val="DefaultParagraphFont"/>
    <w:uiPriority w:val="1"/>
    <w:qFormat/>
    <w:rsid w:val="008D24A0"/>
    <w:rPr>
      <w:vertAlign w:val="superscript"/>
    </w:rPr>
  </w:style>
  <w:style w:type="character" w:customStyle="1" w:styleId="CSubscript">
    <w:name w:val="C: Subscript"/>
    <w:basedOn w:val="DefaultParagraphFont"/>
    <w:uiPriority w:val="1"/>
    <w:qFormat/>
    <w:rsid w:val="00830FCD"/>
    <w:rPr>
      <w:vertAlign w:val="subscript"/>
    </w:rPr>
  </w:style>
  <w:style w:type="paragraph" w:customStyle="1" w:styleId="Pquestionheadingmc1stafterhead">
    <w:name w:val="P: question heading mc (1st after head)"/>
    <w:basedOn w:val="Pquestionheadingmc"/>
    <w:qFormat/>
    <w:rsid w:val="008D24A0"/>
    <w:pPr>
      <w:spacing w:before="0"/>
    </w:pPr>
  </w:style>
  <w:style w:type="paragraph" w:customStyle="1" w:styleId="Pquestionheadingmc">
    <w:name w:val="P: question heading mc"/>
    <w:basedOn w:val="Pbodytextfullout"/>
    <w:qFormat/>
    <w:rsid w:val="008D24A0"/>
    <w:pPr>
      <w:keepNext/>
      <w:tabs>
        <w:tab w:val="right" w:pos="9923"/>
      </w:tabs>
      <w:spacing w:before="360" w:after="0"/>
    </w:pPr>
    <w:rPr>
      <w:rFonts w:ascii="Calibri" w:hAnsi="Calibri"/>
      <w:b/>
    </w:rPr>
  </w:style>
  <w:style w:type="character" w:customStyle="1" w:styleId="Cmarkslabel">
    <w:name w:val="C: marks label"/>
    <w:uiPriority w:val="1"/>
    <w:qFormat/>
    <w:rsid w:val="008D24A0"/>
    <w:rPr>
      <w:rFonts w:ascii="Calibri" w:hAnsi="Calibri"/>
      <w:b/>
      <w:i/>
    </w:rPr>
  </w:style>
  <w:style w:type="paragraph" w:customStyle="1" w:styleId="Pquestionheadingsx1stafterhead">
    <w:name w:val="P: question heading s/x (1st after head)"/>
    <w:basedOn w:val="Pquestionheadingsx"/>
    <w:qFormat/>
    <w:rsid w:val="008D24A0"/>
    <w:pPr>
      <w:spacing w:before="0"/>
    </w:pPr>
  </w:style>
  <w:style w:type="paragraph" w:customStyle="1" w:styleId="Psectionresults">
    <w:name w:val="P: section results"/>
    <w:qFormat/>
    <w:rsid w:val="008D24A0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footertext">
    <w:name w:val="P: footer text"/>
    <w:qFormat/>
    <w:rsid w:val="008D24A0"/>
    <w:pPr>
      <w:tabs>
        <w:tab w:val="right" w:pos="9639"/>
      </w:tabs>
    </w:pPr>
    <w:rPr>
      <w:sz w:val="16"/>
      <w:szCs w:val="18"/>
      <w:lang w:eastAsia="en-AU"/>
    </w:rPr>
  </w:style>
  <w:style w:type="paragraph" w:customStyle="1" w:styleId="Pheadertext">
    <w:name w:val="P: header text"/>
    <w:qFormat/>
    <w:rsid w:val="008D24A0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character" w:customStyle="1" w:styleId="Cpagenumber">
    <w:name w:val="C: pagenumber"/>
    <w:basedOn w:val="DefaultParagraphFont"/>
    <w:uiPriority w:val="1"/>
    <w:qFormat/>
    <w:rsid w:val="008D24A0"/>
    <w:rPr>
      <w:b/>
      <w:i w:val="0"/>
      <w:sz w:val="18"/>
    </w:rPr>
  </w:style>
  <w:style w:type="character" w:styleId="CommentReference">
    <w:name w:val="annotation reference"/>
    <w:basedOn w:val="DefaultParagraphFont"/>
    <w:rsid w:val="008D24A0"/>
    <w:rPr>
      <w:sz w:val="16"/>
      <w:szCs w:val="16"/>
    </w:rPr>
  </w:style>
  <w:style w:type="paragraph" w:styleId="CommentText">
    <w:name w:val="annotation text"/>
    <w:basedOn w:val="Normal"/>
    <w:link w:val="CommentTextChar"/>
    <w:rsid w:val="008D24A0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8D24A0"/>
    <w:rPr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rsid w:val="008D24A0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8D24A0"/>
    <w:rPr>
      <w:b/>
      <w:bCs/>
      <w:lang w:eastAsia="en-AU"/>
    </w:rPr>
  </w:style>
  <w:style w:type="character" w:customStyle="1" w:styleId="Halflinespace">
    <w:name w:val="Half line space"/>
    <w:rsid w:val="008D24A0"/>
    <w:rPr>
      <w:sz w:val="12"/>
    </w:rPr>
  </w:style>
  <w:style w:type="paragraph" w:customStyle="1" w:styleId="Hangingindent0">
    <w:name w:val="Hanging indent"/>
    <w:basedOn w:val="Normal"/>
    <w:rsid w:val="008D24A0"/>
    <w:pPr>
      <w:ind w:left="340" w:hanging="340"/>
    </w:pPr>
    <w:rPr>
      <w:szCs w:val="20"/>
    </w:rPr>
  </w:style>
  <w:style w:type="character" w:customStyle="1" w:styleId="Heading1Char">
    <w:name w:val="Heading 1 Char"/>
    <w:rsid w:val="008D24A0"/>
    <w:rPr>
      <w:b/>
      <w:sz w:val="22"/>
      <w:lang w:val="en-US"/>
    </w:rPr>
  </w:style>
  <w:style w:type="character" w:customStyle="1" w:styleId="Pboldasis">
    <w:name w:val="P:  bold as is"/>
    <w:basedOn w:val="DefaultParagraphFont"/>
    <w:rsid w:val="008D24A0"/>
    <w:rPr>
      <w:b/>
    </w:rPr>
  </w:style>
  <w:style w:type="character" w:customStyle="1" w:styleId="Pemphasisasis">
    <w:name w:val="P:  emphasis as is"/>
    <w:basedOn w:val="DefaultParagraphFont"/>
    <w:rsid w:val="008D24A0"/>
    <w:rPr>
      <w:i/>
    </w:rPr>
  </w:style>
  <w:style w:type="paragraph" w:customStyle="1" w:styleId="Pbodytextfullout">
    <w:name w:val="P: body text fullout"/>
    <w:basedOn w:val="Normal"/>
    <w:rsid w:val="008D24A0"/>
    <w:pPr>
      <w:spacing w:after="120"/>
    </w:pPr>
  </w:style>
  <w:style w:type="paragraph" w:customStyle="1" w:styleId="Pdotafter">
    <w:name w:val="P: dot after"/>
    <w:rsid w:val="008D24A0"/>
    <w:pPr>
      <w:spacing w:after="120" w:line="288" w:lineRule="auto"/>
      <w:ind w:left="567"/>
      <w:contextualSpacing/>
    </w:pPr>
    <w:rPr>
      <w:sz w:val="24"/>
      <w:szCs w:val="22"/>
    </w:rPr>
  </w:style>
  <w:style w:type="paragraph" w:customStyle="1" w:styleId="Pdotdash">
    <w:name w:val="P: dot dash"/>
    <w:basedOn w:val="Pdotafter"/>
    <w:rsid w:val="008D24A0"/>
    <w:pPr>
      <w:spacing w:line="276" w:lineRule="auto"/>
      <w:ind w:left="851" w:hanging="284"/>
    </w:pPr>
  </w:style>
  <w:style w:type="paragraph" w:customStyle="1" w:styleId="Pnum">
    <w:name w:val="P: num"/>
    <w:next w:val="Pdot"/>
    <w:rsid w:val="008D24A0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</w:rPr>
  </w:style>
  <w:style w:type="paragraph" w:customStyle="1" w:styleId="Pquestiontextmcqoptions">
    <w:name w:val="P: question text mcq options"/>
    <w:basedOn w:val="Pquestiontextmainstem"/>
    <w:qFormat/>
    <w:rsid w:val="008D24A0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i">
    <w:name w:val="P: question text parts (i)"/>
    <w:basedOn w:val="Pquestiontextpartsai"/>
    <w:qFormat/>
    <w:rsid w:val="008D24A0"/>
    <w:pPr>
      <w:ind w:hanging="397"/>
    </w:pPr>
  </w:style>
  <w:style w:type="paragraph" w:customStyle="1" w:styleId="PtitleA">
    <w:name w:val="P: title A"/>
    <w:rsid w:val="008D24A0"/>
    <w:pPr>
      <w:spacing w:after="120"/>
      <w:jc w:val="center"/>
    </w:pPr>
    <w:rPr>
      <w:rFonts w:asciiTheme="minorHAnsi" w:hAnsiTheme="minorHAnsi"/>
      <w:sz w:val="36"/>
      <w:szCs w:val="22"/>
    </w:rPr>
  </w:style>
  <w:style w:type="paragraph" w:customStyle="1" w:styleId="PtitleB">
    <w:name w:val="P: title B"/>
    <w:rsid w:val="008D24A0"/>
    <w:pPr>
      <w:spacing w:after="360"/>
      <w:contextualSpacing/>
      <w:jc w:val="center"/>
    </w:pPr>
    <w:rPr>
      <w:rFonts w:asciiTheme="minorHAnsi" w:hAnsiTheme="minorHAnsi"/>
      <w:sz w:val="24"/>
      <w:szCs w:val="22"/>
    </w:rPr>
  </w:style>
  <w:style w:type="character" w:customStyle="1" w:styleId="MTConvertedEquation">
    <w:name w:val="MTConvertedEquation"/>
    <w:basedOn w:val="DefaultParagraphFont"/>
    <w:rsid w:val="006D388B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No List" w:uiPriority="99"/>
    <w:lsdException w:name="Table Grid" w:semiHidden="0" w:unhideWhenUsed="0"/>
    <w:lsdException w:name="Placeholder Text" w:uiPriority="67"/>
    <w:lsdException w:name="No Spacing" w:uiPriority="68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semiHidden="0" w:uiPriority="99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uiPriority="71"/>
    <w:lsdException w:name="List Paragraph" w:qFormat="1"/>
    <w:lsdException w:name="Quote" w:uiPriority="73"/>
    <w:lsdException w:name="Intense Quote" w:uiPriority="6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D24A0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rsid w:val="008D24A0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body">
    <w:name w:val="P: body"/>
    <w:qFormat/>
    <w:rsid w:val="007A7010"/>
    <w:rPr>
      <w:rFonts w:eastAsia="MS Mincho"/>
      <w:sz w:val="22"/>
      <w:szCs w:val="22"/>
    </w:rPr>
  </w:style>
  <w:style w:type="paragraph" w:customStyle="1" w:styleId="Pdot">
    <w:name w:val="P: dot"/>
    <w:rsid w:val="008D24A0"/>
    <w:pPr>
      <w:keepLines/>
      <w:numPr>
        <w:numId w:val="3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contextualSpacing/>
    </w:pPr>
    <w:rPr>
      <w:sz w:val="24"/>
      <w:szCs w:val="22"/>
    </w:rPr>
  </w:style>
  <w:style w:type="character" w:styleId="PlaceholderText">
    <w:name w:val="Placeholder Text"/>
    <w:semiHidden/>
    <w:rPr>
      <w:color w:val="808080"/>
    </w:rPr>
  </w:style>
  <w:style w:type="paragraph" w:styleId="BalloonText">
    <w:name w:val="Balloon Text"/>
    <w:basedOn w:val="Normal"/>
    <w:link w:val="BalloonTextChar"/>
    <w:rsid w:val="008D24A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D24A0"/>
    <w:rPr>
      <w:rFonts w:ascii="Tahoma" w:hAnsi="Tahoma" w:cs="Tahoma"/>
      <w:sz w:val="16"/>
      <w:szCs w:val="16"/>
      <w:lang w:eastAsia="en-AU"/>
    </w:rPr>
  </w:style>
  <w:style w:type="paragraph" w:customStyle="1" w:styleId="hangingindent">
    <w:name w:val="hanging indent"/>
    <w:basedOn w:val="Normal"/>
    <w:rsid w:val="005741FB"/>
    <w:pPr>
      <w:ind w:left="340" w:hanging="340"/>
    </w:pPr>
    <w:rPr>
      <w:szCs w:val="20"/>
    </w:rPr>
  </w:style>
  <w:style w:type="paragraph" w:styleId="ListParagraph">
    <w:name w:val="List Paragraph"/>
    <w:basedOn w:val="Normal"/>
    <w:qFormat/>
    <w:rsid w:val="008D24A0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rsid w:val="008D24A0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D24A0"/>
    <w:rPr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8D24A0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8D24A0"/>
    <w:rPr>
      <w:sz w:val="24"/>
      <w:szCs w:val="24"/>
      <w:lang w:eastAsia="en-AU"/>
    </w:rPr>
  </w:style>
  <w:style w:type="paragraph" w:customStyle="1" w:styleId="Psectionheading">
    <w:name w:val="P: section heading"/>
    <w:next w:val="Pbodytextfullout"/>
    <w:rsid w:val="008D24A0"/>
    <w:pPr>
      <w:keepNext/>
      <w:spacing w:after="200"/>
    </w:pPr>
    <w:rPr>
      <w:rFonts w:ascii="Calibri" w:hAnsi="Calibri"/>
      <w:i/>
      <w:sz w:val="28"/>
      <w:szCs w:val="24"/>
      <w:lang w:eastAsia="en-AU"/>
    </w:rPr>
  </w:style>
  <w:style w:type="character" w:customStyle="1" w:styleId="Cquestionpartlabelbold">
    <w:name w:val="C: question part label bold"/>
    <w:uiPriority w:val="1"/>
    <w:qFormat/>
    <w:rsid w:val="008D24A0"/>
    <w:rPr>
      <w:b/>
    </w:rPr>
  </w:style>
  <w:style w:type="paragraph" w:customStyle="1" w:styleId="Pquestiontextpartsa">
    <w:name w:val="P: question text parts (a)"/>
    <w:basedOn w:val="Pquestiontextmainstem"/>
    <w:qFormat/>
    <w:rsid w:val="008D24A0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8D24A0"/>
    <w:pPr>
      <w:tabs>
        <w:tab w:val="left" w:pos="794"/>
      </w:tabs>
      <w:ind w:left="794" w:hanging="794"/>
    </w:pPr>
  </w:style>
  <w:style w:type="table" w:styleId="TableGrid">
    <w:name w:val="Table Grid"/>
    <w:basedOn w:val="TableNormal"/>
    <w:rsid w:val="008D24A0"/>
    <w:rPr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8D24A0"/>
    <w:pPr>
      <w:spacing w:after="0"/>
      <w:jc w:val="center"/>
    </w:pPr>
  </w:style>
  <w:style w:type="paragraph" w:customStyle="1" w:styleId="Pquestionheadingsx">
    <w:name w:val="P: question heading s/x"/>
    <w:basedOn w:val="Pquestionheadingmc"/>
    <w:qFormat/>
    <w:rsid w:val="008D24A0"/>
    <w:pPr>
      <w:tabs>
        <w:tab w:val="right" w:pos="8505"/>
      </w:tabs>
    </w:pPr>
  </w:style>
  <w:style w:type="paragraph" w:customStyle="1" w:styleId="Pquestiontextmainstem">
    <w:name w:val="P: question text main stem"/>
    <w:basedOn w:val="Pbodytextfullout"/>
    <w:qFormat/>
    <w:rsid w:val="008D24A0"/>
    <w:pPr>
      <w:spacing w:after="80"/>
    </w:pPr>
    <w:rPr>
      <w:rFonts w:ascii="Calibri" w:hAnsi="Calibri"/>
    </w:rPr>
  </w:style>
  <w:style w:type="character" w:customStyle="1" w:styleId="Cmathsexpressions">
    <w:name w:val="C: maths expressions"/>
    <w:uiPriority w:val="1"/>
    <w:qFormat/>
    <w:rsid w:val="008D24A0"/>
    <w:rPr>
      <w:rFonts w:ascii="Times New Roman" w:hAnsi="Times New Roman"/>
    </w:rPr>
  </w:style>
  <w:style w:type="character" w:customStyle="1" w:styleId="Csuperscript">
    <w:name w:val="C: superscript"/>
    <w:basedOn w:val="DefaultParagraphFont"/>
    <w:uiPriority w:val="1"/>
    <w:qFormat/>
    <w:rsid w:val="008D24A0"/>
    <w:rPr>
      <w:vertAlign w:val="superscript"/>
    </w:rPr>
  </w:style>
  <w:style w:type="character" w:customStyle="1" w:styleId="CSubscript">
    <w:name w:val="C: Subscript"/>
    <w:basedOn w:val="DefaultParagraphFont"/>
    <w:uiPriority w:val="1"/>
    <w:qFormat/>
    <w:rsid w:val="00830FCD"/>
    <w:rPr>
      <w:vertAlign w:val="subscript"/>
    </w:rPr>
  </w:style>
  <w:style w:type="paragraph" w:customStyle="1" w:styleId="Pquestionheadingmc1stafterhead">
    <w:name w:val="P: question heading mc (1st after head)"/>
    <w:basedOn w:val="Pquestionheadingmc"/>
    <w:qFormat/>
    <w:rsid w:val="008D24A0"/>
    <w:pPr>
      <w:spacing w:before="0"/>
    </w:pPr>
  </w:style>
  <w:style w:type="paragraph" w:customStyle="1" w:styleId="Pquestionheadingmc">
    <w:name w:val="P: question heading mc"/>
    <w:basedOn w:val="Pbodytextfullout"/>
    <w:qFormat/>
    <w:rsid w:val="008D24A0"/>
    <w:pPr>
      <w:keepNext/>
      <w:tabs>
        <w:tab w:val="right" w:pos="9923"/>
      </w:tabs>
      <w:spacing w:before="360" w:after="0"/>
    </w:pPr>
    <w:rPr>
      <w:rFonts w:ascii="Calibri" w:hAnsi="Calibri"/>
      <w:b/>
    </w:rPr>
  </w:style>
  <w:style w:type="character" w:customStyle="1" w:styleId="Cmarkslabel">
    <w:name w:val="C: marks label"/>
    <w:uiPriority w:val="1"/>
    <w:qFormat/>
    <w:rsid w:val="008D24A0"/>
    <w:rPr>
      <w:rFonts w:ascii="Calibri" w:hAnsi="Calibri"/>
      <w:b/>
      <w:i/>
    </w:rPr>
  </w:style>
  <w:style w:type="paragraph" w:customStyle="1" w:styleId="Pquestionheadingsx1stafterhead">
    <w:name w:val="P: question heading s/x (1st after head)"/>
    <w:basedOn w:val="Pquestionheadingsx"/>
    <w:qFormat/>
    <w:rsid w:val="008D24A0"/>
    <w:pPr>
      <w:spacing w:before="0"/>
    </w:pPr>
  </w:style>
  <w:style w:type="paragraph" w:customStyle="1" w:styleId="Psectionresults">
    <w:name w:val="P: section results"/>
    <w:qFormat/>
    <w:rsid w:val="008D24A0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footertext">
    <w:name w:val="P: footer text"/>
    <w:qFormat/>
    <w:rsid w:val="008D24A0"/>
    <w:pPr>
      <w:tabs>
        <w:tab w:val="right" w:pos="9639"/>
      </w:tabs>
    </w:pPr>
    <w:rPr>
      <w:sz w:val="16"/>
      <w:szCs w:val="18"/>
      <w:lang w:eastAsia="en-AU"/>
    </w:rPr>
  </w:style>
  <w:style w:type="paragraph" w:customStyle="1" w:styleId="Pheadertext">
    <w:name w:val="P: header text"/>
    <w:qFormat/>
    <w:rsid w:val="008D24A0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character" w:customStyle="1" w:styleId="Cpagenumber">
    <w:name w:val="C: pagenumber"/>
    <w:basedOn w:val="DefaultParagraphFont"/>
    <w:uiPriority w:val="1"/>
    <w:qFormat/>
    <w:rsid w:val="008D24A0"/>
    <w:rPr>
      <w:b/>
      <w:i w:val="0"/>
      <w:sz w:val="18"/>
    </w:rPr>
  </w:style>
  <w:style w:type="character" w:styleId="CommentReference">
    <w:name w:val="annotation reference"/>
    <w:basedOn w:val="DefaultParagraphFont"/>
    <w:rsid w:val="008D24A0"/>
    <w:rPr>
      <w:sz w:val="16"/>
      <w:szCs w:val="16"/>
    </w:rPr>
  </w:style>
  <w:style w:type="paragraph" w:styleId="CommentText">
    <w:name w:val="annotation text"/>
    <w:basedOn w:val="Normal"/>
    <w:link w:val="CommentTextChar"/>
    <w:rsid w:val="008D24A0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8D24A0"/>
    <w:rPr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rsid w:val="008D24A0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8D24A0"/>
    <w:rPr>
      <w:b/>
      <w:bCs/>
      <w:lang w:eastAsia="en-AU"/>
    </w:rPr>
  </w:style>
  <w:style w:type="character" w:customStyle="1" w:styleId="Halflinespace">
    <w:name w:val="Half line space"/>
    <w:rsid w:val="008D24A0"/>
    <w:rPr>
      <w:sz w:val="12"/>
    </w:rPr>
  </w:style>
  <w:style w:type="paragraph" w:customStyle="1" w:styleId="Hangingindent0">
    <w:name w:val="Hanging indent"/>
    <w:basedOn w:val="Normal"/>
    <w:rsid w:val="008D24A0"/>
    <w:pPr>
      <w:ind w:left="340" w:hanging="340"/>
    </w:pPr>
    <w:rPr>
      <w:szCs w:val="20"/>
    </w:rPr>
  </w:style>
  <w:style w:type="character" w:customStyle="1" w:styleId="Heading1Char">
    <w:name w:val="Heading 1 Char"/>
    <w:rsid w:val="008D24A0"/>
    <w:rPr>
      <w:b/>
      <w:sz w:val="22"/>
      <w:lang w:val="en-US"/>
    </w:rPr>
  </w:style>
  <w:style w:type="character" w:customStyle="1" w:styleId="Pboldasis">
    <w:name w:val="P:  bold as is"/>
    <w:basedOn w:val="DefaultParagraphFont"/>
    <w:rsid w:val="008D24A0"/>
    <w:rPr>
      <w:b/>
    </w:rPr>
  </w:style>
  <w:style w:type="character" w:customStyle="1" w:styleId="Pemphasisasis">
    <w:name w:val="P:  emphasis as is"/>
    <w:basedOn w:val="DefaultParagraphFont"/>
    <w:rsid w:val="008D24A0"/>
    <w:rPr>
      <w:i/>
    </w:rPr>
  </w:style>
  <w:style w:type="paragraph" w:customStyle="1" w:styleId="Pbodytextfullout">
    <w:name w:val="P: body text fullout"/>
    <w:basedOn w:val="Normal"/>
    <w:rsid w:val="008D24A0"/>
    <w:pPr>
      <w:spacing w:after="120"/>
    </w:pPr>
  </w:style>
  <w:style w:type="paragraph" w:customStyle="1" w:styleId="Pdotafter">
    <w:name w:val="P: dot after"/>
    <w:rsid w:val="008D24A0"/>
    <w:pPr>
      <w:spacing w:after="120" w:line="288" w:lineRule="auto"/>
      <w:ind w:left="567"/>
      <w:contextualSpacing/>
    </w:pPr>
    <w:rPr>
      <w:sz w:val="24"/>
      <w:szCs w:val="22"/>
    </w:rPr>
  </w:style>
  <w:style w:type="paragraph" w:customStyle="1" w:styleId="Pdotdash">
    <w:name w:val="P: dot dash"/>
    <w:basedOn w:val="Pdotafter"/>
    <w:rsid w:val="008D24A0"/>
    <w:pPr>
      <w:spacing w:line="276" w:lineRule="auto"/>
      <w:ind w:left="851" w:hanging="284"/>
    </w:pPr>
  </w:style>
  <w:style w:type="paragraph" w:customStyle="1" w:styleId="Pnum">
    <w:name w:val="P: num"/>
    <w:next w:val="Pdot"/>
    <w:rsid w:val="008D24A0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</w:rPr>
  </w:style>
  <w:style w:type="paragraph" w:customStyle="1" w:styleId="Pquestiontextmcqoptions">
    <w:name w:val="P: question text mcq options"/>
    <w:basedOn w:val="Pquestiontextmainstem"/>
    <w:qFormat/>
    <w:rsid w:val="008D24A0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i">
    <w:name w:val="P: question text parts (i)"/>
    <w:basedOn w:val="Pquestiontextpartsai"/>
    <w:qFormat/>
    <w:rsid w:val="008D24A0"/>
    <w:pPr>
      <w:ind w:hanging="397"/>
    </w:pPr>
  </w:style>
  <w:style w:type="paragraph" w:customStyle="1" w:styleId="PtitleA">
    <w:name w:val="P: title A"/>
    <w:rsid w:val="008D24A0"/>
    <w:pPr>
      <w:spacing w:after="120"/>
      <w:jc w:val="center"/>
    </w:pPr>
    <w:rPr>
      <w:rFonts w:asciiTheme="minorHAnsi" w:hAnsiTheme="minorHAnsi"/>
      <w:sz w:val="36"/>
      <w:szCs w:val="22"/>
    </w:rPr>
  </w:style>
  <w:style w:type="paragraph" w:customStyle="1" w:styleId="PtitleB">
    <w:name w:val="P: title B"/>
    <w:rsid w:val="008D24A0"/>
    <w:pPr>
      <w:spacing w:after="360"/>
      <w:contextualSpacing/>
      <w:jc w:val="center"/>
    </w:pPr>
    <w:rPr>
      <w:rFonts w:asciiTheme="minorHAnsi" w:hAnsiTheme="minorHAnsi"/>
      <w:sz w:val="24"/>
      <w:szCs w:val="22"/>
    </w:rPr>
  </w:style>
  <w:style w:type="character" w:customStyle="1" w:styleId="MTConvertedEquation">
    <w:name w:val="MTConvertedEquation"/>
    <w:basedOn w:val="DefaultParagraphFont"/>
    <w:rsid w:val="006D388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6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1.wmf"/><Relationship Id="rId76" Type="http://schemas.openxmlformats.org/officeDocument/2006/relationships/oleObject" Target="embeddings/oleObject33.bin"/><Relationship Id="rId84" Type="http://schemas.openxmlformats.org/officeDocument/2006/relationships/oleObject" Target="embeddings/oleObject36.bin"/><Relationship Id="rId89" Type="http://schemas.openxmlformats.org/officeDocument/2006/relationships/image" Target="media/image43.wmf"/><Relationship Id="rId97" Type="http://schemas.openxmlformats.org/officeDocument/2006/relationships/oleObject" Target="embeddings/oleObject43.bin"/><Relationship Id="rId7" Type="http://schemas.openxmlformats.org/officeDocument/2006/relationships/footnotes" Target="foot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jpg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5" Type="http://schemas.openxmlformats.org/officeDocument/2006/relationships/settings" Target="settings.xml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5.bin"/><Relationship Id="rId90" Type="http://schemas.openxmlformats.org/officeDocument/2006/relationships/oleObject" Target="embeddings/oleObject39.bin"/><Relationship Id="rId95" Type="http://schemas.openxmlformats.org/officeDocument/2006/relationships/oleObject" Target="embeddings/oleObject42.bin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0.bin"/><Relationship Id="rId77" Type="http://schemas.openxmlformats.org/officeDocument/2006/relationships/image" Target="media/image36.jpeg"/><Relationship Id="rId100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80" Type="http://schemas.openxmlformats.org/officeDocument/2006/relationships/oleObject" Target="embeddings/oleObject34.bin"/><Relationship Id="rId85" Type="http://schemas.openxmlformats.org/officeDocument/2006/relationships/image" Target="media/image41.wmf"/><Relationship Id="rId93" Type="http://schemas.openxmlformats.org/officeDocument/2006/relationships/oleObject" Target="embeddings/oleObject41.bin"/><Relationship Id="rId98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image" Target="media/image35.wmf"/><Relationship Id="rId83" Type="http://schemas.openxmlformats.org/officeDocument/2006/relationships/image" Target="media/image40.wmf"/><Relationship Id="rId88" Type="http://schemas.openxmlformats.org/officeDocument/2006/relationships/oleObject" Target="embeddings/oleObject38.bin"/><Relationship Id="rId91" Type="http://schemas.openxmlformats.org/officeDocument/2006/relationships/oleObject" Target="embeddings/oleObject40.bin"/><Relationship Id="rId96" Type="http://schemas.openxmlformats.org/officeDocument/2006/relationships/image" Target="media/image46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7.jpeg"/><Relationship Id="rId81" Type="http://schemas.openxmlformats.org/officeDocument/2006/relationships/image" Target="media/image39.wmf"/><Relationship Id="rId86" Type="http://schemas.openxmlformats.org/officeDocument/2006/relationships/oleObject" Target="embeddings/oleObject37.bin"/><Relationship Id="rId94" Type="http://schemas.openxmlformats.org/officeDocument/2006/relationships/image" Target="media/image45.wmf"/><Relationship Id="rId99" Type="http://schemas.openxmlformats.org/officeDocument/2006/relationships/footer" Target="footer1.xml"/><Relationship Id="rId101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2BC7EF-D493-43F0-94D4-3E65F37AF43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7</TotalTime>
  <Pages>8</Pages>
  <Words>1016</Words>
  <Characters>5792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ractions Sample Test (Standard) Solutions</vt:lpstr>
    </vt:vector>
  </TitlesOfParts>
  <Company>Pearson</Company>
  <LinksUpToDate>false</LinksUpToDate>
  <CharactersWithSpaces>67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ractions Sample Test (Standard) Solutions</dc:title>
  <dc:subject/>
  <dc:creator>Pearson</dc:creator>
  <cp:keywords/>
  <cp:lastModifiedBy>Tim Carruthers</cp:lastModifiedBy>
  <cp:revision>20</cp:revision>
  <dcterms:created xsi:type="dcterms:W3CDTF">2016-09-16T04:40:00Z</dcterms:created>
  <dcterms:modified xsi:type="dcterms:W3CDTF">2016-11-14T05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